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690" w:rsidRPr="008D2E50" w:rsidRDefault="00153690" w:rsidP="00153690">
      <w:r w:rsidRPr="008D2E50">
        <w:t xml:space="preserve">                                                                            Функция</w:t>
      </w:r>
    </w:p>
    <w:p w:rsidR="00153690" w:rsidRPr="008D2E50" w:rsidRDefault="00153690" w:rsidP="00153690">
      <w:r w:rsidRPr="008D2E50">
        <w:t xml:space="preserve">        1) Найти область определения функции: </w:t>
      </w:r>
      <w:r w:rsidRPr="008D2E50">
        <w:rPr>
          <w:position w:val="-24"/>
        </w:rPr>
        <w:object w:dxaOrig="1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.75pt" o:ole="">
            <v:imagedata r:id="rId4" o:title=""/>
          </v:shape>
          <o:OLEObject Type="Embed" ProgID="Equation.3" ShapeID="_x0000_i1025" DrawAspect="Content" ObjectID="_1486226253" r:id="rId5"/>
        </w:object>
      </w:r>
    </w:p>
    <w:p w:rsidR="00B227DF" w:rsidRPr="008D2E50" w:rsidRDefault="00153690" w:rsidP="00153690">
      <w:r w:rsidRPr="008D2E50">
        <w:t xml:space="preserve">       А) </w:t>
      </w:r>
      <w:r w:rsidR="00543C10" w:rsidRPr="00543C10">
        <w:rPr>
          <w:position w:val="-28"/>
        </w:rPr>
        <w:pict>
          <v:shape id="_x0000_i1026" type="#_x0000_t75" style="width:39pt;height:33pt">
            <v:imagedata r:id="rId6" o:title=""/>
          </v:shape>
        </w:pict>
      </w:r>
      <w:r w:rsidRPr="008D2E50">
        <w:t xml:space="preserve">           В) </w:t>
      </w:r>
      <w:r w:rsidRPr="008D2E50">
        <w:rPr>
          <w:position w:val="-10"/>
        </w:rPr>
        <w:object w:dxaOrig="1460" w:dyaOrig="380">
          <v:shape id="_x0000_i1027" type="#_x0000_t75" style="width:72.75pt;height:18.75pt" o:ole="">
            <v:imagedata r:id="rId7" o:title=""/>
          </v:shape>
          <o:OLEObject Type="Embed" ProgID="Equation.3" ShapeID="_x0000_i1027" DrawAspect="Content" ObjectID="_1486226254" r:id="rId8"/>
        </w:object>
      </w:r>
      <w:r w:rsidRPr="008D2E50">
        <w:t xml:space="preserve">             С) </w:t>
      </w:r>
      <w:r w:rsidRPr="008D2E50">
        <w:rPr>
          <w:position w:val="-8"/>
        </w:rPr>
        <w:object w:dxaOrig="880" w:dyaOrig="360">
          <v:shape id="_x0000_i1028" type="#_x0000_t75" style="width:44.25pt;height:18pt" o:ole="">
            <v:imagedata r:id="rId9" o:title=""/>
          </v:shape>
          <o:OLEObject Type="Embed" ProgID="Equation.3" ShapeID="_x0000_i1028" DrawAspect="Content" ObjectID="_1486226255" r:id="rId10"/>
        </w:object>
      </w:r>
      <w:r w:rsidRPr="008D2E50">
        <w:t xml:space="preserve">       Д) </w:t>
      </w:r>
      <w:r w:rsidRPr="008D2E50">
        <w:rPr>
          <w:position w:val="-10"/>
        </w:rPr>
        <w:object w:dxaOrig="1140" w:dyaOrig="320">
          <v:shape id="_x0000_i1029" type="#_x0000_t75" style="width:57pt;height:15.75pt" o:ole="">
            <v:imagedata r:id="rId11" o:title=""/>
          </v:shape>
          <o:OLEObject Type="Embed" ProgID="Equation.3" ShapeID="_x0000_i1029" DrawAspect="Content" ObjectID="_1486226256" r:id="rId12"/>
        </w:object>
      </w:r>
      <w:r w:rsidRPr="008D2E50">
        <w:t xml:space="preserve">           Е) </w:t>
      </w:r>
      <w:r w:rsidRPr="008D2E50">
        <w:rPr>
          <w:position w:val="-10"/>
        </w:rPr>
        <w:object w:dxaOrig="1320" w:dyaOrig="380">
          <v:shape id="_x0000_i1030" type="#_x0000_t75" style="width:66pt;height:18.75pt" o:ole="">
            <v:imagedata r:id="rId13" o:title=""/>
          </v:shape>
          <o:OLEObject Type="Embed" ProgID="Equation.3" ShapeID="_x0000_i1030" DrawAspect="Content" ObjectID="_1486226257" r:id="rId14"/>
        </w:object>
      </w:r>
    </w:p>
    <w:p w:rsidR="00B227DF" w:rsidRPr="008D2E50" w:rsidRDefault="00B227DF" w:rsidP="00B227DF">
      <w:r w:rsidRPr="008D2E50">
        <w:t xml:space="preserve"> </w:t>
      </w:r>
      <w:r w:rsidR="008D2E50">
        <w:t xml:space="preserve">    </w:t>
      </w:r>
      <w:r w:rsidRPr="008D2E50">
        <w:t xml:space="preserve"> 2) Определите функцию:</w:t>
      </w:r>
      <w:r w:rsidRPr="008D2E50">
        <w:rPr>
          <w:position w:val="-28"/>
        </w:rPr>
        <w:object w:dxaOrig="1920" w:dyaOrig="660">
          <v:shape id="_x0000_i1031" type="#_x0000_t75" style="width:96pt;height:33pt" o:ole="">
            <v:imagedata r:id="rId15" o:title=""/>
          </v:shape>
          <o:OLEObject Type="Embed" ProgID="Equation.3" ShapeID="_x0000_i1031" DrawAspect="Content" ObjectID="_1486226258" r:id="rId16"/>
        </w:object>
      </w:r>
    </w:p>
    <w:p w:rsidR="00A3430F" w:rsidRDefault="00B227DF" w:rsidP="00B227DF">
      <w:r w:rsidRPr="008D2E50">
        <w:t xml:space="preserve">     А) четная         В) четная и нечетная        С) периодическая        Д) не периодическая   </w:t>
      </w:r>
    </w:p>
    <w:p w:rsidR="00B227DF" w:rsidRDefault="00B227DF" w:rsidP="00B227DF">
      <w:r w:rsidRPr="008D2E50">
        <w:t xml:space="preserve">     Е) нечетная </w:t>
      </w:r>
    </w:p>
    <w:p w:rsidR="008D2E50" w:rsidRPr="008D2E50" w:rsidRDefault="008D2E50" w:rsidP="00B227DF"/>
    <w:p w:rsidR="00490867" w:rsidRPr="008D2E50" w:rsidRDefault="008D2E50" w:rsidP="00490867">
      <w:pPr>
        <w:ind w:left="360"/>
      </w:pPr>
      <w:r>
        <w:t>3</w:t>
      </w:r>
      <w:r w:rsidR="00490867" w:rsidRPr="008D2E50">
        <w:t>) Какие из данных функций в области определения являются нечетными:</w:t>
      </w:r>
    </w:p>
    <w:p w:rsidR="00490867" w:rsidRPr="008D2E50" w:rsidRDefault="00490867" w:rsidP="00490867">
      <w:pPr>
        <w:ind w:left="360"/>
      </w:pPr>
      <w:r w:rsidRPr="008D2E50">
        <w:t xml:space="preserve"> </w:t>
      </w:r>
      <w:r w:rsidRPr="008D2E50">
        <w:rPr>
          <w:noProof/>
          <w:position w:val="-24"/>
        </w:rPr>
        <w:drawing>
          <wp:inline distT="0" distB="0" distL="0" distR="0">
            <wp:extent cx="5667375" cy="39052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67" w:rsidRDefault="00490867" w:rsidP="00490867">
      <w:pPr>
        <w:ind w:left="360"/>
      </w:pPr>
      <w:r w:rsidRPr="008D2E50">
        <w:t>А) 2; 4                 В) 1; 2; 3; 4                  С) 1; 3; 4                    Д) 1; 2; 3                           Е) 1; 4</w:t>
      </w:r>
    </w:p>
    <w:p w:rsidR="008D2E50" w:rsidRPr="008D2E50" w:rsidRDefault="008D2E50" w:rsidP="00490867">
      <w:pPr>
        <w:ind w:left="360"/>
      </w:pPr>
    </w:p>
    <w:p w:rsidR="008C7578" w:rsidRPr="008D2E50" w:rsidRDefault="008D2E50" w:rsidP="008C7578">
      <w:pPr>
        <w:ind w:left="360"/>
      </w:pPr>
      <w:r>
        <w:t>4</w:t>
      </w:r>
      <w:r w:rsidR="008C7578" w:rsidRPr="008D2E50">
        <w:t xml:space="preserve">) Найти область значений функции: </w:t>
      </w:r>
      <w:r w:rsidR="008C7578" w:rsidRPr="008D2E50">
        <w:rPr>
          <w:position w:val="-10"/>
        </w:rPr>
        <w:object w:dxaOrig="1860" w:dyaOrig="380">
          <v:shape id="_x0000_i1032" type="#_x0000_t75" style="width:93pt;height:18.75pt" o:ole="">
            <v:imagedata r:id="rId18" o:title=""/>
          </v:shape>
          <o:OLEObject Type="Embed" ProgID="Equation.3" ShapeID="_x0000_i1032" DrawAspect="Content" ObjectID="_1486226259" r:id="rId19"/>
        </w:object>
      </w:r>
    </w:p>
    <w:p w:rsidR="008C7578" w:rsidRDefault="008C7578" w:rsidP="008C7578">
      <w:pPr>
        <w:ind w:left="360"/>
        <w:rPr>
          <w:position w:val="-10"/>
        </w:rPr>
      </w:pPr>
      <w:r w:rsidRPr="008D2E50">
        <w:t xml:space="preserve">  А) </w:t>
      </w:r>
      <w:r w:rsidRPr="008D2E50">
        <w:rPr>
          <w:noProof/>
          <w:position w:val="-10"/>
        </w:rPr>
        <w:drawing>
          <wp:inline distT="0" distB="0" distL="0" distR="0">
            <wp:extent cx="523875" cy="219075"/>
            <wp:effectExtent l="0" t="0" r="952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     В) </w:t>
      </w:r>
      <w:r w:rsidRPr="008D2E50">
        <w:rPr>
          <w:position w:val="-10"/>
        </w:rPr>
        <w:object w:dxaOrig="1160" w:dyaOrig="340">
          <v:shape id="_x0000_i1033" type="#_x0000_t75" style="width:57.75pt;height:17.25pt" o:ole="">
            <v:imagedata r:id="rId21" o:title=""/>
          </v:shape>
          <o:OLEObject Type="Embed" ProgID="Equation.3" ShapeID="_x0000_i1033" DrawAspect="Content" ObjectID="_1486226260" r:id="rId22"/>
        </w:object>
      </w:r>
      <w:r w:rsidRPr="008D2E50">
        <w:t xml:space="preserve">              С) </w:t>
      </w:r>
      <w:r w:rsidRPr="008D2E50">
        <w:rPr>
          <w:noProof/>
          <w:position w:val="-10"/>
        </w:rPr>
        <w:drawing>
          <wp:inline distT="0" distB="0" distL="0" distR="0">
            <wp:extent cx="1028700" cy="2190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          Д)</w:t>
      </w:r>
      <w:r w:rsidRPr="008D2E50">
        <w:rPr>
          <w:noProof/>
          <w:position w:val="-10"/>
        </w:rPr>
        <w:drawing>
          <wp:inline distT="0" distB="0" distL="0" distR="0">
            <wp:extent cx="304800" cy="21907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   Е) </w:t>
      </w:r>
      <w:r w:rsidRPr="008D2E50">
        <w:rPr>
          <w:position w:val="-10"/>
        </w:rPr>
        <w:object w:dxaOrig="680" w:dyaOrig="380">
          <v:shape id="_x0000_i1034" type="#_x0000_t75" style="width:33.75pt;height:18.75pt" o:ole="">
            <v:imagedata r:id="rId25" o:title=""/>
          </v:shape>
          <o:OLEObject Type="Embed" ProgID="Equation.3" ShapeID="_x0000_i1034" DrawAspect="Content" ObjectID="_1486226261" r:id="rId26"/>
        </w:object>
      </w:r>
    </w:p>
    <w:p w:rsidR="008D2E50" w:rsidRPr="008D2E50" w:rsidRDefault="008D2E50" w:rsidP="008C7578">
      <w:pPr>
        <w:ind w:left="360"/>
      </w:pPr>
    </w:p>
    <w:p w:rsidR="00B44623" w:rsidRPr="008D2E50" w:rsidRDefault="008D2E50" w:rsidP="00B44623">
      <w:pPr>
        <w:ind w:right="720"/>
        <w:jc w:val="both"/>
      </w:pPr>
      <w:r>
        <w:t xml:space="preserve">    5</w:t>
      </w:r>
      <w:r w:rsidR="00B44623" w:rsidRPr="008D2E50">
        <w:t xml:space="preserve">) Найти область определения функции: </w:t>
      </w:r>
      <w:r w:rsidR="00B44623" w:rsidRPr="008D2E50">
        <w:rPr>
          <w:position w:val="-10"/>
        </w:rPr>
        <w:object w:dxaOrig="1260" w:dyaOrig="300">
          <v:shape id="_x0000_i1035" type="#_x0000_t75" style="width:63pt;height:15pt" o:ole="">
            <v:imagedata r:id="rId27" o:title=""/>
          </v:shape>
          <o:OLEObject Type="Embed" ProgID="Equation.3" ShapeID="_x0000_i1035" DrawAspect="Content" ObjectID="_1486226262" r:id="rId28"/>
        </w:object>
      </w:r>
    </w:p>
    <w:p w:rsidR="00B44623" w:rsidRDefault="00B44623" w:rsidP="00B44623">
      <w:pPr>
        <w:ind w:left="360"/>
        <w:rPr>
          <w:position w:val="-10"/>
        </w:rPr>
      </w:pPr>
      <w:r w:rsidRPr="008D2E50">
        <w:t xml:space="preserve">   А) </w:t>
      </w:r>
      <w:r w:rsidRPr="008D2E50">
        <w:rPr>
          <w:position w:val="-10"/>
        </w:rPr>
        <w:object w:dxaOrig="600" w:dyaOrig="300">
          <v:shape id="_x0000_i1036" type="#_x0000_t75" style="width:30pt;height:15pt" o:ole="">
            <v:imagedata r:id="rId29" o:title=""/>
          </v:shape>
          <o:OLEObject Type="Embed" ProgID="Equation.3" ShapeID="_x0000_i1036" DrawAspect="Content" ObjectID="_1486226263" r:id="rId30"/>
        </w:object>
      </w:r>
      <w:r w:rsidRPr="008D2E50">
        <w:t xml:space="preserve">             В) </w:t>
      </w:r>
      <w:r w:rsidRPr="008D2E50">
        <w:rPr>
          <w:position w:val="-10"/>
        </w:rPr>
        <w:object w:dxaOrig="580" w:dyaOrig="300">
          <v:shape id="_x0000_i1037" type="#_x0000_t75" style="width:29.25pt;height:15pt" o:ole="">
            <v:imagedata r:id="rId31" o:title=""/>
          </v:shape>
          <o:OLEObject Type="Embed" ProgID="Equation.3" ShapeID="_x0000_i1037" DrawAspect="Content" ObjectID="_1486226264" r:id="rId32"/>
        </w:object>
      </w:r>
      <w:r w:rsidRPr="008D2E50">
        <w:t xml:space="preserve">               С) (0; 5)                   Д) </w:t>
      </w:r>
      <w:r w:rsidRPr="008D2E50">
        <w:rPr>
          <w:position w:val="-10"/>
        </w:rPr>
        <w:object w:dxaOrig="520" w:dyaOrig="300">
          <v:shape id="_x0000_i1038" type="#_x0000_t75" style="width:26.25pt;height:15pt" o:ole="">
            <v:imagedata r:id="rId33" o:title=""/>
          </v:shape>
          <o:OLEObject Type="Embed" ProgID="Equation.3" ShapeID="_x0000_i1038" DrawAspect="Content" ObjectID="_1486226265" r:id="rId34"/>
        </w:object>
      </w:r>
      <w:r w:rsidRPr="008D2E50">
        <w:t xml:space="preserve">           Е) </w:t>
      </w:r>
      <w:r w:rsidRPr="008D2E50">
        <w:rPr>
          <w:position w:val="-10"/>
        </w:rPr>
        <w:object w:dxaOrig="499" w:dyaOrig="300">
          <v:shape id="_x0000_i1039" type="#_x0000_t75" style="width:24.75pt;height:15pt" o:ole="">
            <v:imagedata r:id="rId35" o:title=""/>
          </v:shape>
          <o:OLEObject Type="Embed" ProgID="Equation.3" ShapeID="_x0000_i1039" DrawAspect="Content" ObjectID="_1486226266" r:id="rId36"/>
        </w:object>
      </w:r>
    </w:p>
    <w:p w:rsidR="008D2E50" w:rsidRPr="008D2E50" w:rsidRDefault="008D2E50" w:rsidP="00B44623">
      <w:pPr>
        <w:ind w:left="360"/>
      </w:pPr>
    </w:p>
    <w:p w:rsidR="00B44623" w:rsidRPr="008D2E50" w:rsidRDefault="000155A6" w:rsidP="00B44623">
      <w:r>
        <w:t xml:space="preserve">     6</w:t>
      </w:r>
      <w:r w:rsidR="00B44623" w:rsidRPr="008D2E50">
        <w:t xml:space="preserve">) Дана функция </w:t>
      </w:r>
      <w:r w:rsidR="00B44623" w:rsidRPr="008D2E50">
        <w:rPr>
          <w:position w:val="-10"/>
        </w:rPr>
        <w:object w:dxaOrig="999" w:dyaOrig="340">
          <v:shape id="_x0000_i1040" type="#_x0000_t75" style="width:50.25pt;height:17.25pt" o:ole="">
            <v:imagedata r:id="rId37" o:title=""/>
          </v:shape>
          <o:OLEObject Type="Embed" ProgID="Equation.3" ShapeID="_x0000_i1040" DrawAspect="Content" ObjectID="_1486226267" r:id="rId38"/>
        </w:object>
      </w:r>
      <w:r w:rsidR="00B44623" w:rsidRPr="008D2E50">
        <w:t xml:space="preserve">, где </w:t>
      </w:r>
      <w:r w:rsidR="00B44623" w:rsidRPr="008D2E50">
        <w:rPr>
          <w:position w:val="-6"/>
        </w:rPr>
        <w:object w:dxaOrig="480" w:dyaOrig="240">
          <v:shape id="_x0000_i1041" type="#_x0000_t75" style="width:24pt;height:12pt" o:ole="">
            <v:imagedata r:id="rId39" o:title=""/>
          </v:shape>
          <o:OLEObject Type="Embed" ProgID="Equation.3" ShapeID="_x0000_i1041" DrawAspect="Content" ObjectID="_1486226268" r:id="rId40"/>
        </w:object>
      </w:r>
      <w:r w:rsidR="00B44623" w:rsidRPr="008D2E50">
        <w:t xml:space="preserve">. Найти ей </w:t>
      </w:r>
      <w:proofErr w:type="gramStart"/>
      <w:r w:rsidR="00B44623" w:rsidRPr="008D2E50">
        <w:t>обратную</w:t>
      </w:r>
      <w:proofErr w:type="gramEnd"/>
      <w:r w:rsidR="00B44623" w:rsidRPr="008D2E50">
        <w:t>.</w:t>
      </w:r>
    </w:p>
    <w:p w:rsidR="00B44623" w:rsidRDefault="00B44623" w:rsidP="00B44623">
      <w:r w:rsidRPr="008D2E50">
        <w:t xml:space="preserve">          А) </w:t>
      </w:r>
      <w:r w:rsidRPr="008D2E50">
        <w:rPr>
          <w:position w:val="-24"/>
        </w:rPr>
        <w:object w:dxaOrig="980" w:dyaOrig="620">
          <v:shape id="_x0000_i1042" type="#_x0000_t75" style="width:48.75pt;height:30.75pt" o:ole="">
            <v:imagedata r:id="rId41" o:title=""/>
          </v:shape>
          <o:OLEObject Type="Embed" ProgID="Equation.3" ShapeID="_x0000_i1042" DrawAspect="Content" ObjectID="_1486226269" r:id="rId42"/>
        </w:object>
      </w:r>
      <w:r w:rsidRPr="008D2E50">
        <w:t xml:space="preserve">      В) </w:t>
      </w:r>
      <w:r w:rsidRPr="008D2E50">
        <w:rPr>
          <w:position w:val="-26"/>
        </w:rPr>
        <w:object w:dxaOrig="1160" w:dyaOrig="700">
          <v:shape id="_x0000_i1043" type="#_x0000_t75" style="width:57.75pt;height:35.25pt" o:ole="">
            <v:imagedata r:id="rId43" o:title=""/>
          </v:shape>
          <o:OLEObject Type="Embed" ProgID="Equation.3" ShapeID="_x0000_i1043" DrawAspect="Content" ObjectID="_1486226270" r:id="rId44"/>
        </w:object>
      </w:r>
      <w:r w:rsidRPr="008D2E50">
        <w:t xml:space="preserve">          С) </w:t>
      </w:r>
      <w:r w:rsidRPr="008D2E50">
        <w:rPr>
          <w:position w:val="-24"/>
        </w:rPr>
        <w:object w:dxaOrig="980" w:dyaOrig="620">
          <v:shape id="_x0000_i1044" type="#_x0000_t75" style="width:48.75pt;height:30.75pt" o:ole="">
            <v:imagedata r:id="rId45" o:title=""/>
          </v:shape>
          <o:OLEObject Type="Embed" ProgID="Equation.3" ShapeID="_x0000_i1044" DrawAspect="Content" ObjectID="_1486226271" r:id="rId46"/>
        </w:object>
      </w:r>
      <w:r w:rsidRPr="008D2E50">
        <w:t xml:space="preserve">       Д) </w:t>
      </w:r>
      <w:r w:rsidRPr="008D2E50">
        <w:rPr>
          <w:position w:val="-26"/>
        </w:rPr>
        <w:object w:dxaOrig="1160" w:dyaOrig="700">
          <v:shape id="_x0000_i1045" type="#_x0000_t75" style="width:57.75pt;height:35.25pt" o:ole="">
            <v:imagedata r:id="rId47" o:title=""/>
          </v:shape>
          <o:OLEObject Type="Embed" ProgID="Equation.3" ShapeID="_x0000_i1045" DrawAspect="Content" ObjectID="_1486226272" r:id="rId48"/>
        </w:object>
      </w:r>
      <w:r w:rsidRPr="008D2E50">
        <w:t xml:space="preserve">         Е) </w:t>
      </w:r>
      <w:r w:rsidRPr="008D2E50">
        <w:rPr>
          <w:position w:val="-26"/>
        </w:rPr>
        <w:object w:dxaOrig="1160" w:dyaOrig="700">
          <v:shape id="_x0000_i1046" type="#_x0000_t75" style="width:57.75pt;height:35.25pt" o:ole="">
            <v:imagedata r:id="rId49" o:title=""/>
          </v:shape>
          <o:OLEObject Type="Embed" ProgID="Equation.3" ShapeID="_x0000_i1046" DrawAspect="Content" ObjectID="_1486226273" r:id="rId50"/>
        </w:object>
      </w:r>
      <w:r w:rsidRPr="008D2E50">
        <w:t xml:space="preserve">  </w:t>
      </w:r>
    </w:p>
    <w:p w:rsidR="008D2E50" w:rsidRPr="008D2E50" w:rsidRDefault="008D2E50" w:rsidP="00B44623"/>
    <w:p w:rsidR="00B44623" w:rsidRPr="008D2E50" w:rsidRDefault="008D2E50" w:rsidP="00B44623">
      <w:r>
        <w:t xml:space="preserve">     </w:t>
      </w:r>
      <w:r w:rsidR="000155A6">
        <w:t>7</w:t>
      </w:r>
      <w:r w:rsidR="00B44623" w:rsidRPr="008D2E50">
        <w:t>) Найти  наименьший положительный период функций:</w:t>
      </w:r>
    </w:p>
    <w:p w:rsidR="008D2E50" w:rsidRDefault="00B44623" w:rsidP="00B44623">
      <w:pPr>
        <w:ind w:left="360"/>
      </w:pPr>
      <w:r w:rsidRPr="008D2E50">
        <w:t xml:space="preserve">  </w:t>
      </w:r>
      <w:r w:rsidRPr="008D2E50">
        <w:rPr>
          <w:position w:val="-10"/>
        </w:rPr>
        <w:object w:dxaOrig="1760" w:dyaOrig="320">
          <v:shape id="_x0000_i1047" type="#_x0000_t75" style="width:87.75pt;height:15.75pt" o:ole="">
            <v:imagedata r:id="rId51" o:title=""/>
          </v:shape>
          <o:OLEObject Type="Embed" ProgID="Equation.3" ShapeID="_x0000_i1047" DrawAspect="Content" ObjectID="_1486226274" r:id="rId52"/>
        </w:object>
      </w:r>
      <w:r w:rsidRPr="008D2E50">
        <w:t xml:space="preserve">                  А) </w:t>
      </w:r>
      <w:r w:rsidRPr="008D2E50">
        <w:rPr>
          <w:position w:val="-6"/>
        </w:rPr>
        <w:object w:dxaOrig="260" w:dyaOrig="240">
          <v:shape id="_x0000_i1048" type="#_x0000_t75" style="width:12.75pt;height:12pt" o:ole="">
            <v:imagedata r:id="rId53" o:title=""/>
          </v:shape>
          <o:OLEObject Type="Embed" ProgID="Equation.3" ShapeID="_x0000_i1048" DrawAspect="Content" ObjectID="_1486226275" r:id="rId54"/>
        </w:object>
      </w:r>
      <w:r w:rsidRPr="008D2E50">
        <w:t xml:space="preserve">                В) </w:t>
      </w:r>
      <w:r w:rsidRPr="008D2E50">
        <w:rPr>
          <w:position w:val="-6"/>
        </w:rPr>
        <w:object w:dxaOrig="360" w:dyaOrig="279">
          <v:shape id="_x0000_i1049" type="#_x0000_t75" style="width:18pt;height:14.25pt" o:ole="">
            <v:imagedata r:id="rId55" o:title=""/>
          </v:shape>
          <o:OLEObject Type="Embed" ProgID="Equation.3" ShapeID="_x0000_i1049" DrawAspect="Content" ObjectID="_1486226276" r:id="rId56"/>
        </w:object>
      </w:r>
      <w:r w:rsidRPr="008D2E50">
        <w:t xml:space="preserve">              С) </w:t>
      </w:r>
      <w:r w:rsidRPr="008D2E50">
        <w:rPr>
          <w:position w:val="-6"/>
        </w:rPr>
        <w:object w:dxaOrig="360" w:dyaOrig="279">
          <v:shape id="_x0000_i1050" type="#_x0000_t75" style="width:18pt;height:14.25pt" o:ole="">
            <v:imagedata r:id="rId57" o:title=""/>
          </v:shape>
          <o:OLEObject Type="Embed" ProgID="Equation.3" ShapeID="_x0000_i1050" DrawAspect="Content" ObjectID="_1486226277" r:id="rId58"/>
        </w:object>
      </w:r>
      <w:r w:rsidRPr="008D2E50">
        <w:t xml:space="preserve">           Д) </w:t>
      </w:r>
      <w:r w:rsidRPr="008D2E50">
        <w:rPr>
          <w:position w:val="-24"/>
        </w:rPr>
        <w:object w:dxaOrig="260" w:dyaOrig="620">
          <v:shape id="_x0000_i1051" type="#_x0000_t75" style="width:12.75pt;height:30.75pt" o:ole="">
            <v:imagedata r:id="rId59" o:title=""/>
          </v:shape>
          <o:OLEObject Type="Embed" ProgID="Equation.3" ShapeID="_x0000_i1051" DrawAspect="Content" ObjectID="_1486226278" r:id="rId60"/>
        </w:object>
      </w:r>
      <w:r w:rsidRPr="008D2E50">
        <w:t xml:space="preserve">             Е) </w:t>
      </w:r>
      <w:r w:rsidRPr="008D2E50">
        <w:rPr>
          <w:position w:val="-24"/>
        </w:rPr>
        <w:object w:dxaOrig="260" w:dyaOrig="620">
          <v:shape id="_x0000_i1052" type="#_x0000_t75" style="width:12.75pt;height:30.75pt" o:ole="">
            <v:imagedata r:id="rId61" o:title=""/>
          </v:shape>
          <o:OLEObject Type="Embed" ProgID="Equation.3" ShapeID="_x0000_i1052" DrawAspect="Content" ObjectID="_1486226279" r:id="rId62"/>
        </w:object>
      </w:r>
      <w:r w:rsidRPr="008D2E50">
        <w:t xml:space="preserve">     </w:t>
      </w:r>
    </w:p>
    <w:p w:rsidR="00B44623" w:rsidRPr="008D2E50" w:rsidRDefault="00B44623" w:rsidP="00B44623">
      <w:pPr>
        <w:ind w:left="360"/>
      </w:pPr>
      <w:r w:rsidRPr="008D2E50">
        <w:t xml:space="preserve">   </w:t>
      </w:r>
    </w:p>
    <w:p w:rsidR="00AC6605" w:rsidRPr="008D2E50" w:rsidRDefault="000155A6" w:rsidP="00AC6605">
      <w:r>
        <w:t>8</w:t>
      </w:r>
      <w:r w:rsidR="00AC6605" w:rsidRPr="008D2E50">
        <w:t xml:space="preserve">) Найти область определения функции: </w:t>
      </w:r>
      <w:r w:rsidR="00AC6605" w:rsidRPr="008D2E50">
        <w:rPr>
          <w:noProof/>
          <w:position w:val="-28"/>
        </w:rPr>
        <w:drawing>
          <wp:inline distT="0" distB="0" distL="0" distR="0">
            <wp:extent cx="914400" cy="48577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6605" w:rsidRPr="008D2E50">
        <w:t xml:space="preserve">               А) </w:t>
      </w:r>
      <w:r w:rsidR="00AC6605" w:rsidRPr="008D2E50">
        <w:rPr>
          <w:noProof/>
          <w:position w:val="-26"/>
        </w:rPr>
        <w:drawing>
          <wp:inline distT="0" distB="0" distL="0" distR="0">
            <wp:extent cx="2028825" cy="447675"/>
            <wp:effectExtent l="1905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6605" w:rsidRPr="008D2E50">
        <w:t xml:space="preserve">                                                                          В) </w:t>
      </w:r>
      <w:r w:rsidR="00AC6605" w:rsidRPr="008D2E50">
        <w:rPr>
          <w:noProof/>
          <w:position w:val="-26"/>
        </w:rPr>
        <w:drawing>
          <wp:inline distT="0" distB="0" distL="0" distR="0">
            <wp:extent cx="2209800" cy="447675"/>
            <wp:effectExtent l="1905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6605" w:rsidRPr="008D2E50">
        <w:t xml:space="preserve">                   С) </w:t>
      </w:r>
      <w:r w:rsidR="00AC6605" w:rsidRPr="008D2E50">
        <w:rPr>
          <w:noProof/>
          <w:position w:val="-26"/>
        </w:rPr>
        <w:drawing>
          <wp:inline distT="0" distB="0" distL="0" distR="0">
            <wp:extent cx="2162175" cy="447675"/>
            <wp:effectExtent l="1905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6605" w:rsidRPr="008D2E50">
        <w:t xml:space="preserve">      </w:t>
      </w:r>
    </w:p>
    <w:p w:rsidR="00AC6605" w:rsidRDefault="00AC6605" w:rsidP="00AC6605">
      <w:pPr>
        <w:ind w:left="720" w:hanging="720"/>
      </w:pPr>
      <w:r w:rsidRPr="008D2E50">
        <w:t xml:space="preserve"> Д)  </w:t>
      </w:r>
      <w:r w:rsidRPr="008D2E50">
        <w:rPr>
          <w:noProof/>
          <w:position w:val="-26"/>
        </w:rPr>
        <w:drawing>
          <wp:inline distT="0" distB="0" distL="0" distR="0">
            <wp:extent cx="2028825" cy="447675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               Е) </w:t>
      </w:r>
      <w:r w:rsidRPr="008D2E50">
        <w:rPr>
          <w:noProof/>
          <w:position w:val="-26"/>
        </w:rPr>
        <w:drawing>
          <wp:inline distT="0" distB="0" distL="0" distR="0">
            <wp:extent cx="1981200" cy="447675"/>
            <wp:effectExtent l="1905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</w:t>
      </w:r>
    </w:p>
    <w:p w:rsidR="008D2E50" w:rsidRPr="008D2E50" w:rsidRDefault="008D2E50" w:rsidP="00AC6605">
      <w:pPr>
        <w:ind w:left="720" w:hanging="720"/>
      </w:pPr>
    </w:p>
    <w:p w:rsidR="004A74ED" w:rsidRPr="008D2E50" w:rsidRDefault="000155A6" w:rsidP="004A74ED">
      <w:r>
        <w:t>9</w:t>
      </w:r>
      <w:r w:rsidR="004A74ED" w:rsidRPr="008D2E50">
        <w:t xml:space="preserve">) Укажите область значений функции: </w:t>
      </w:r>
      <w:r w:rsidR="004A74ED" w:rsidRPr="008D2E50">
        <w:rPr>
          <w:noProof/>
          <w:position w:val="-10"/>
        </w:rPr>
        <w:drawing>
          <wp:inline distT="0" distB="0" distL="0" distR="0">
            <wp:extent cx="695325" cy="200025"/>
            <wp:effectExtent l="1905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74ED" w:rsidRPr="008D2E50">
        <w:t xml:space="preserve">.    </w:t>
      </w:r>
    </w:p>
    <w:p w:rsidR="004A74ED" w:rsidRDefault="004A74ED" w:rsidP="004A74ED">
      <w:r w:rsidRPr="008D2E50">
        <w:t xml:space="preserve">   А) </w:t>
      </w:r>
      <w:r w:rsidRPr="008D2E50">
        <w:rPr>
          <w:noProof/>
          <w:position w:val="-10"/>
        </w:rPr>
        <w:drawing>
          <wp:inline distT="0" distB="0" distL="0" distR="0">
            <wp:extent cx="885825" cy="219075"/>
            <wp:effectExtent l="0" t="0" r="9525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В) </w:t>
      </w:r>
      <w:r w:rsidRPr="008D2E50">
        <w:rPr>
          <w:noProof/>
          <w:position w:val="-10"/>
        </w:rPr>
        <w:drawing>
          <wp:inline distT="0" distB="0" distL="0" distR="0">
            <wp:extent cx="885825" cy="219075"/>
            <wp:effectExtent l="0" t="0" r="952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С) </w:t>
      </w:r>
      <w:r w:rsidRPr="008D2E50">
        <w:rPr>
          <w:noProof/>
          <w:position w:val="-10"/>
        </w:rPr>
        <w:drawing>
          <wp:inline distT="0" distB="0" distL="0" distR="0">
            <wp:extent cx="771525" cy="219075"/>
            <wp:effectExtent l="0" t="0" r="9525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Д) </w:t>
      </w:r>
      <w:r w:rsidRPr="008D2E50">
        <w:rPr>
          <w:noProof/>
          <w:position w:val="-10"/>
        </w:rPr>
        <w:drawing>
          <wp:inline distT="0" distB="0" distL="0" distR="0">
            <wp:extent cx="885825" cy="219075"/>
            <wp:effectExtent l="0" t="0" r="9525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E50">
        <w:t xml:space="preserve">            Е) </w:t>
      </w:r>
      <w:r w:rsidRPr="008D2E50">
        <w:rPr>
          <w:noProof/>
          <w:position w:val="-10"/>
        </w:rPr>
        <w:drawing>
          <wp:inline distT="0" distB="0" distL="0" distR="0">
            <wp:extent cx="428625" cy="219075"/>
            <wp:effectExtent l="19050" t="0" r="952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E50" w:rsidRPr="008D2E50" w:rsidRDefault="008D2E50" w:rsidP="004A74ED"/>
    <w:p w:rsidR="00F4250E" w:rsidRPr="008D2E50" w:rsidRDefault="000155A6" w:rsidP="00F4250E">
      <w:r>
        <w:t>10</w:t>
      </w:r>
      <w:r w:rsidR="00F4250E" w:rsidRPr="008D2E50">
        <w:t>) Найти область определения функции:</w:t>
      </w:r>
      <w:r w:rsidR="00F4250E" w:rsidRPr="008D2E50">
        <w:rPr>
          <w:position w:val="-10"/>
        </w:rPr>
        <w:object w:dxaOrig="2420" w:dyaOrig="380">
          <v:shape id="_x0000_i1053" type="#_x0000_t75" style="width:120.75pt;height:18.75pt" o:ole="">
            <v:imagedata r:id="rId75" o:title=""/>
          </v:shape>
          <o:OLEObject Type="Embed" ProgID="Equation.3" ShapeID="_x0000_i1053" DrawAspect="Content" ObjectID="_1486226280" r:id="rId76"/>
        </w:object>
      </w:r>
    </w:p>
    <w:p w:rsidR="00F4250E" w:rsidRDefault="00F4250E" w:rsidP="00F4250E">
      <w:pPr>
        <w:ind w:left="360"/>
        <w:rPr>
          <w:position w:val="-10"/>
        </w:rPr>
      </w:pPr>
      <w:r w:rsidRPr="008D2E50">
        <w:t xml:space="preserve">А) </w:t>
      </w:r>
      <w:r w:rsidRPr="008D2E50">
        <w:rPr>
          <w:position w:val="-10"/>
        </w:rPr>
        <w:object w:dxaOrig="580" w:dyaOrig="340">
          <v:shape id="_x0000_i1054" type="#_x0000_t75" style="width:29.25pt;height:17.25pt" o:ole="">
            <v:imagedata r:id="rId77" o:title=""/>
          </v:shape>
          <o:OLEObject Type="Embed" ProgID="Equation.3" ShapeID="_x0000_i1054" DrawAspect="Content" ObjectID="_1486226281" r:id="rId78"/>
        </w:object>
      </w:r>
      <w:r w:rsidRPr="008D2E50">
        <w:t xml:space="preserve">             В) </w:t>
      </w:r>
      <w:r w:rsidRPr="008D2E50">
        <w:rPr>
          <w:position w:val="-10"/>
        </w:rPr>
        <w:object w:dxaOrig="880" w:dyaOrig="340">
          <v:shape id="_x0000_i1055" type="#_x0000_t75" style="width:44.25pt;height:17.25pt" o:ole="">
            <v:imagedata r:id="rId79" o:title=""/>
          </v:shape>
          <o:OLEObject Type="Embed" ProgID="Equation.3" ShapeID="_x0000_i1055" DrawAspect="Content" ObjectID="_1486226282" r:id="rId80"/>
        </w:object>
      </w:r>
      <w:r w:rsidRPr="008D2E50">
        <w:t xml:space="preserve">            С)</w:t>
      </w:r>
      <w:r w:rsidRPr="008D2E50">
        <w:rPr>
          <w:position w:val="-10"/>
        </w:rPr>
        <w:object w:dxaOrig="639" w:dyaOrig="340">
          <v:shape id="_x0000_i1056" type="#_x0000_t75" style="width:32.25pt;height:17.25pt" o:ole="">
            <v:imagedata r:id="rId81" o:title=""/>
          </v:shape>
          <o:OLEObject Type="Embed" ProgID="Equation.3" ShapeID="_x0000_i1056" DrawAspect="Content" ObjectID="_1486226283" r:id="rId82"/>
        </w:object>
      </w:r>
      <w:r w:rsidRPr="008D2E50">
        <w:t xml:space="preserve">                    Д) </w:t>
      </w:r>
      <w:r w:rsidRPr="008D2E50">
        <w:rPr>
          <w:position w:val="-10"/>
        </w:rPr>
        <w:object w:dxaOrig="820" w:dyaOrig="340">
          <v:shape id="_x0000_i1057" type="#_x0000_t75" style="width:41.25pt;height:17.25pt" o:ole="">
            <v:imagedata r:id="rId83" o:title=""/>
          </v:shape>
          <o:OLEObject Type="Embed" ProgID="Equation.3" ShapeID="_x0000_i1057" DrawAspect="Content" ObjectID="_1486226284" r:id="rId84"/>
        </w:object>
      </w:r>
      <w:r w:rsidRPr="008D2E50">
        <w:t xml:space="preserve">             Е) </w:t>
      </w:r>
      <w:r w:rsidRPr="008D2E50">
        <w:rPr>
          <w:position w:val="-10"/>
        </w:rPr>
        <w:object w:dxaOrig="560" w:dyaOrig="340">
          <v:shape id="_x0000_i1058" type="#_x0000_t75" style="width:27.75pt;height:17.25pt" o:ole="">
            <v:imagedata r:id="rId85" o:title=""/>
          </v:shape>
          <o:OLEObject Type="Embed" ProgID="Equation.3" ShapeID="_x0000_i1058" DrawAspect="Content" ObjectID="_1486226285" r:id="rId86"/>
        </w:object>
      </w:r>
    </w:p>
    <w:p w:rsidR="008D2E50" w:rsidRPr="008D2E50" w:rsidRDefault="008D2E50" w:rsidP="00F4250E">
      <w:pPr>
        <w:ind w:left="360"/>
      </w:pPr>
    </w:p>
    <w:p w:rsidR="00F4250E" w:rsidRPr="008D2E50" w:rsidRDefault="000155A6" w:rsidP="00F4250E">
      <w:r>
        <w:t>11</w:t>
      </w:r>
      <w:r w:rsidR="00F4250E" w:rsidRPr="008D2E50">
        <w:t xml:space="preserve">) Найти функцию, обратную данной: </w:t>
      </w:r>
      <w:r w:rsidR="00F4250E" w:rsidRPr="008D2E50">
        <w:rPr>
          <w:position w:val="-10"/>
        </w:rPr>
        <w:object w:dxaOrig="1120" w:dyaOrig="380">
          <v:shape id="_x0000_i1059" type="#_x0000_t75" style="width:56.25pt;height:18.75pt" o:ole="">
            <v:imagedata r:id="rId87" o:title=""/>
          </v:shape>
          <o:OLEObject Type="Embed" ProgID="Equation.3" ShapeID="_x0000_i1059" DrawAspect="Content" ObjectID="_1486226286" r:id="rId88"/>
        </w:object>
      </w:r>
    </w:p>
    <w:p w:rsidR="00F4250E" w:rsidRPr="008D2E50" w:rsidRDefault="00F4250E" w:rsidP="00F4250E">
      <w:pPr>
        <w:ind w:left="360"/>
      </w:pPr>
      <w:r w:rsidRPr="008D2E50">
        <w:t xml:space="preserve">А) </w:t>
      </w:r>
      <w:r w:rsidRPr="008D2E50">
        <w:rPr>
          <w:position w:val="-10"/>
        </w:rPr>
        <w:object w:dxaOrig="1260" w:dyaOrig="440">
          <v:shape id="_x0000_i1060" type="#_x0000_t75" style="width:63pt;height:21.75pt" o:ole="">
            <v:imagedata r:id="rId89" o:title=""/>
          </v:shape>
          <o:OLEObject Type="Embed" ProgID="Equation.3" ShapeID="_x0000_i1060" DrawAspect="Content" ObjectID="_1486226287" r:id="rId90"/>
        </w:object>
      </w:r>
      <w:r w:rsidRPr="008D2E50">
        <w:t xml:space="preserve">        В) </w:t>
      </w:r>
      <w:r w:rsidRPr="008D2E50">
        <w:rPr>
          <w:position w:val="-24"/>
        </w:rPr>
        <w:object w:dxaOrig="980" w:dyaOrig="620">
          <v:shape id="_x0000_i1061" type="#_x0000_t75" style="width:48.75pt;height:30.75pt" o:ole="">
            <v:imagedata r:id="rId91" o:title=""/>
          </v:shape>
          <o:OLEObject Type="Embed" ProgID="Equation.3" ShapeID="_x0000_i1061" DrawAspect="Content" ObjectID="_1486226288" r:id="rId92"/>
        </w:object>
      </w:r>
      <w:r w:rsidRPr="008D2E50">
        <w:t xml:space="preserve">         С)  </w:t>
      </w:r>
      <w:r w:rsidRPr="008D2E50">
        <w:rPr>
          <w:position w:val="-10"/>
        </w:rPr>
        <w:object w:dxaOrig="940" w:dyaOrig="320">
          <v:shape id="_x0000_i1062" type="#_x0000_t75" style="width:47.25pt;height:15.75pt" o:ole="">
            <v:imagedata r:id="rId93" o:title=""/>
          </v:shape>
          <o:OLEObject Type="Embed" ProgID="Equation.3" ShapeID="_x0000_i1062" DrawAspect="Content" ObjectID="_1486226289" r:id="rId94"/>
        </w:object>
      </w:r>
      <w:r w:rsidRPr="008D2E50">
        <w:t xml:space="preserve">          Д) </w:t>
      </w:r>
      <w:r w:rsidRPr="008D2E50">
        <w:rPr>
          <w:position w:val="-10"/>
        </w:rPr>
        <w:object w:dxaOrig="940" w:dyaOrig="320">
          <v:shape id="_x0000_i1063" type="#_x0000_t75" style="width:47.25pt;height:15.75pt" o:ole="">
            <v:imagedata r:id="rId95" o:title=""/>
          </v:shape>
          <o:OLEObject Type="Embed" ProgID="Equation.3" ShapeID="_x0000_i1063" DrawAspect="Content" ObjectID="_1486226290" r:id="rId96"/>
        </w:object>
      </w:r>
      <w:r w:rsidRPr="008D2E50">
        <w:t xml:space="preserve">           Е) </w:t>
      </w:r>
      <w:r w:rsidRPr="008D2E50">
        <w:rPr>
          <w:position w:val="-10"/>
        </w:rPr>
        <w:object w:dxaOrig="1040" w:dyaOrig="400">
          <v:shape id="_x0000_i1064" type="#_x0000_t75" style="width:51.75pt;height:20.25pt" o:ole="">
            <v:imagedata r:id="rId97" o:title=""/>
          </v:shape>
          <o:OLEObject Type="Embed" ProgID="Equation.3" ShapeID="_x0000_i1064" DrawAspect="Content" ObjectID="_1486226291" r:id="rId98"/>
        </w:object>
      </w:r>
      <w:r w:rsidRPr="008D2E50">
        <w:t xml:space="preserve">         </w:t>
      </w:r>
    </w:p>
    <w:p w:rsidR="006472C1" w:rsidRPr="008D2E50" w:rsidRDefault="000155A6" w:rsidP="006472C1">
      <w:pPr>
        <w:ind w:left="342" w:hanging="342"/>
      </w:pPr>
      <w:r>
        <w:t>12</w:t>
      </w:r>
      <w:r w:rsidR="008D2E50" w:rsidRPr="008D2E50">
        <w:t>)</w:t>
      </w:r>
      <w:r w:rsidR="008D2E50">
        <w:t xml:space="preserve"> </w:t>
      </w:r>
      <w:r w:rsidR="006472C1" w:rsidRPr="008D2E50">
        <w:t xml:space="preserve"> Найдите область определения функции: у = </w:t>
      </w:r>
      <w:r w:rsidR="006472C1" w:rsidRPr="008D2E50">
        <w:rPr>
          <w:position w:val="-26"/>
        </w:rPr>
        <w:object w:dxaOrig="1140" w:dyaOrig="700">
          <v:shape id="_x0000_i1065" type="#_x0000_t75" style="width:45.75pt;height:28.5pt" o:ole="">
            <v:imagedata r:id="rId99" o:title=""/>
          </v:shape>
          <o:OLEObject Type="Embed" ProgID="Equation.DSMT4" ShapeID="_x0000_i1065" DrawAspect="Content" ObjectID="_1486226292" r:id="rId100"/>
        </w:object>
      </w:r>
    </w:p>
    <w:p w:rsidR="006472C1" w:rsidRDefault="006472C1" w:rsidP="006472C1">
      <w:pPr>
        <w:ind w:left="342" w:hanging="342"/>
      </w:pPr>
      <w:r w:rsidRPr="008D2E50">
        <w:tab/>
      </w:r>
      <w:r w:rsidRPr="006E2DDB">
        <w:rPr>
          <w:lang w:val="en-US"/>
        </w:rPr>
        <w:t>A</w:t>
      </w:r>
      <w:r w:rsidRPr="006E2DDB">
        <w:t>)</w:t>
      </w:r>
      <w:r w:rsidRPr="008D2E50">
        <w:t xml:space="preserve"> (-5; -2</w:t>
      </w:r>
      <w:proofErr w:type="gramStart"/>
      <w:r w:rsidRPr="008D2E50">
        <w:t>)</w:t>
      </w:r>
      <w:proofErr w:type="gramEnd"/>
      <w:r w:rsidRPr="008D2E50">
        <w:rPr>
          <w:position w:val="-4"/>
          <w:lang w:val="en-US"/>
        </w:rPr>
        <w:object w:dxaOrig="260" w:dyaOrig="200">
          <v:shape id="_x0000_i1066" type="#_x0000_t75" style="width:12.75pt;height:9.75pt" o:ole="">
            <v:imagedata r:id="rId101" o:title=""/>
          </v:shape>
          <o:OLEObject Type="Embed" ProgID="Equation.DSMT4" ShapeID="_x0000_i1066" DrawAspect="Content" ObjectID="_1486226293" r:id="rId102"/>
        </w:object>
      </w:r>
      <w:r w:rsidRPr="008D2E50">
        <w:t>(3; +</w:t>
      </w:r>
      <w:r w:rsidRPr="008D2E50">
        <w:rPr>
          <w:position w:val="-4"/>
          <w:lang w:val="en-US"/>
        </w:rPr>
        <w:object w:dxaOrig="240" w:dyaOrig="200">
          <v:shape id="_x0000_i1067" type="#_x0000_t75" style="width:12pt;height:9.75pt" o:ole="">
            <v:imagedata r:id="rId103" o:title=""/>
          </v:shape>
          <o:OLEObject Type="Embed" ProgID="Equation.DSMT4" ShapeID="_x0000_i1067" DrawAspect="Content" ObjectID="_1486226294" r:id="rId104"/>
        </w:object>
      </w:r>
      <w:r w:rsidRPr="008D2E50">
        <w:t>)</w:t>
      </w:r>
      <w:r w:rsidRPr="008D2E50">
        <w:rPr>
          <w:b/>
        </w:rPr>
        <w:tab/>
      </w:r>
      <w:r w:rsidRPr="006E2DDB">
        <w:rPr>
          <w:lang w:val="en-US"/>
        </w:rPr>
        <w:t>B</w:t>
      </w:r>
      <w:r w:rsidRPr="006E2DDB">
        <w:t>)</w:t>
      </w:r>
      <w:r w:rsidRPr="008D2E50">
        <w:t xml:space="preserve"> [-5; -2)</w:t>
      </w:r>
      <w:r w:rsidRPr="008D2E50">
        <w:rPr>
          <w:b/>
        </w:rPr>
        <w:tab/>
      </w:r>
      <w:r w:rsidRPr="006E2DDB">
        <w:rPr>
          <w:lang w:val="en-US"/>
        </w:rPr>
        <w:t>C</w:t>
      </w:r>
      <w:r w:rsidRPr="006E2DDB">
        <w:t>)</w:t>
      </w:r>
      <w:r w:rsidRPr="008D2E50">
        <w:t xml:space="preserve"> [-5; -2)</w:t>
      </w:r>
      <w:r w:rsidRPr="008D2E50">
        <w:rPr>
          <w:position w:val="-4"/>
          <w:lang w:val="en-US"/>
        </w:rPr>
        <w:object w:dxaOrig="260" w:dyaOrig="200">
          <v:shape id="_x0000_i1068" type="#_x0000_t75" style="width:12.75pt;height:9.75pt" o:ole="">
            <v:imagedata r:id="rId105" o:title=""/>
          </v:shape>
          <o:OLEObject Type="Embed" ProgID="Equation.DSMT4" ShapeID="_x0000_i1068" DrawAspect="Content" ObjectID="_1486226295" r:id="rId106"/>
        </w:object>
      </w:r>
      <w:r w:rsidRPr="008D2E50">
        <w:t xml:space="preserve">[3; </w:t>
      </w:r>
      <w:r w:rsidRPr="008D2E50">
        <w:rPr>
          <w:position w:val="-4"/>
          <w:lang w:val="en-US"/>
        </w:rPr>
        <w:object w:dxaOrig="240" w:dyaOrig="200">
          <v:shape id="_x0000_i1069" type="#_x0000_t75" style="width:12pt;height:9.75pt" o:ole="">
            <v:imagedata r:id="rId107" o:title=""/>
          </v:shape>
          <o:OLEObject Type="Embed" ProgID="Equation.DSMT4" ShapeID="_x0000_i1069" DrawAspect="Content" ObjectID="_1486226296" r:id="rId108"/>
        </w:object>
      </w:r>
      <w:r w:rsidRPr="008D2E50">
        <w:t>)</w:t>
      </w:r>
      <w:r w:rsidRPr="008D2E50">
        <w:rPr>
          <w:b/>
        </w:rPr>
        <w:tab/>
      </w:r>
      <w:r w:rsidRPr="006E2DDB">
        <w:rPr>
          <w:lang w:val="en-US"/>
        </w:rPr>
        <w:t>D</w:t>
      </w:r>
      <w:r w:rsidRPr="006E2DDB">
        <w:t>)</w:t>
      </w:r>
      <w:r w:rsidRPr="008D2E50">
        <w:t xml:space="preserve"> (-5; 3)</w:t>
      </w:r>
      <w:r w:rsidRPr="008D2E50">
        <w:rPr>
          <w:b/>
        </w:rPr>
        <w:tab/>
      </w:r>
      <w:r w:rsidRPr="006E2DDB">
        <w:rPr>
          <w:lang w:val="en-US"/>
        </w:rPr>
        <w:t>E</w:t>
      </w:r>
      <w:r w:rsidRPr="006E2DDB">
        <w:t>)</w:t>
      </w:r>
      <w:r w:rsidRPr="008D2E50">
        <w:t xml:space="preserve"> (</w:t>
      </w:r>
      <w:r w:rsidRPr="008D2E50">
        <w:rPr>
          <w:position w:val="-4"/>
          <w:lang w:val="en-US"/>
        </w:rPr>
        <w:object w:dxaOrig="380" w:dyaOrig="200">
          <v:shape id="_x0000_i1070" type="#_x0000_t75" style="width:18.75pt;height:9.75pt" o:ole="">
            <v:imagedata r:id="rId109" o:title=""/>
          </v:shape>
          <o:OLEObject Type="Embed" ProgID="Equation.DSMT4" ShapeID="_x0000_i1070" DrawAspect="Content" ObjectID="_1486226297" r:id="rId110"/>
        </w:object>
      </w:r>
      <w:r w:rsidRPr="008D2E50">
        <w:t>; -2)</w:t>
      </w:r>
    </w:p>
    <w:p w:rsidR="008D2E50" w:rsidRPr="008D2E50" w:rsidRDefault="008D2E50" w:rsidP="006472C1">
      <w:pPr>
        <w:ind w:left="342" w:hanging="342"/>
      </w:pPr>
    </w:p>
    <w:p w:rsidR="006472C1" w:rsidRPr="008D2E50" w:rsidRDefault="000155A6" w:rsidP="006472C1">
      <w:pPr>
        <w:ind w:left="342" w:hanging="342"/>
      </w:pPr>
      <w:r>
        <w:t>13</w:t>
      </w:r>
      <w:r w:rsidR="008D2E50" w:rsidRPr="008D2E50">
        <w:t>)</w:t>
      </w:r>
      <w:r w:rsidR="008D2E50">
        <w:t xml:space="preserve"> </w:t>
      </w:r>
      <w:r w:rsidR="006472C1" w:rsidRPr="008D2E50">
        <w:t xml:space="preserve"> Найдите область определения функции у = </w:t>
      </w:r>
      <w:r w:rsidR="006472C1" w:rsidRPr="008D2E50">
        <w:rPr>
          <w:position w:val="-28"/>
        </w:rPr>
        <w:object w:dxaOrig="1340" w:dyaOrig="780">
          <v:shape id="_x0000_i1071" type="#_x0000_t75" style="width:54pt;height:31.5pt" o:ole="">
            <v:imagedata r:id="rId111" o:title=""/>
          </v:shape>
          <o:OLEObject Type="Embed" ProgID="Equation.DSMT4" ShapeID="_x0000_i1071" DrawAspect="Content" ObjectID="_1486226298" r:id="rId112"/>
        </w:object>
      </w:r>
    </w:p>
    <w:p w:rsidR="006472C1" w:rsidRDefault="006472C1" w:rsidP="006472C1">
      <w:pPr>
        <w:ind w:left="342" w:hanging="342"/>
      </w:pPr>
      <w:r w:rsidRPr="008D2E50">
        <w:tab/>
      </w:r>
      <w:r w:rsidRPr="006E2DDB">
        <w:rPr>
          <w:lang w:val="en-US"/>
        </w:rPr>
        <w:t>A</w:t>
      </w:r>
      <w:r w:rsidRPr="006E2DDB">
        <w:t>)</w:t>
      </w:r>
      <w:r w:rsidRPr="008D2E50">
        <w:t xml:space="preserve"> [-3; 3]</w:t>
      </w:r>
      <w:r w:rsidRPr="008D2E50">
        <w:rPr>
          <w:b/>
        </w:rPr>
        <w:tab/>
      </w:r>
      <w:r w:rsidRPr="006E2DDB">
        <w:rPr>
          <w:lang w:val="en-US"/>
        </w:rPr>
        <w:t>B</w:t>
      </w:r>
      <w:r w:rsidRPr="008D2E50">
        <w:rPr>
          <w:b/>
        </w:rPr>
        <w:t>)</w:t>
      </w:r>
      <w:r w:rsidRPr="008D2E50">
        <w:t xml:space="preserve"> [1; 3]</w:t>
      </w:r>
      <w:r w:rsidRPr="008D2E50">
        <w:rPr>
          <w:b/>
        </w:rPr>
        <w:tab/>
      </w:r>
      <w:r w:rsidRPr="006E2DDB">
        <w:rPr>
          <w:lang w:val="en-US"/>
        </w:rPr>
        <w:t>C</w:t>
      </w:r>
      <w:r w:rsidRPr="006E2DDB">
        <w:t>)</w:t>
      </w:r>
      <w:r w:rsidRPr="008D2E50">
        <w:t xml:space="preserve"> [-3; 1</w:t>
      </w:r>
      <w:proofErr w:type="gramStart"/>
      <w:r w:rsidRPr="008D2E50">
        <w:t>)</w:t>
      </w:r>
      <w:proofErr w:type="gramEnd"/>
      <w:r w:rsidRPr="008D2E50">
        <w:rPr>
          <w:position w:val="-4"/>
          <w:lang w:val="en-US"/>
        </w:rPr>
        <w:object w:dxaOrig="260" w:dyaOrig="200">
          <v:shape id="_x0000_i1072" type="#_x0000_t75" style="width:12.75pt;height:9.75pt" o:ole="">
            <v:imagedata r:id="rId113" o:title=""/>
          </v:shape>
          <o:OLEObject Type="Embed" ProgID="Equation.DSMT4" ShapeID="_x0000_i1072" DrawAspect="Content" ObjectID="_1486226299" r:id="rId114"/>
        </w:object>
      </w:r>
      <w:r w:rsidRPr="008D2E50">
        <w:t>(1; 3]</w:t>
      </w:r>
      <w:r w:rsidRPr="008D2E50">
        <w:rPr>
          <w:b/>
        </w:rPr>
        <w:tab/>
      </w:r>
      <w:r w:rsidRPr="006E2DDB">
        <w:rPr>
          <w:lang w:val="en-US"/>
        </w:rPr>
        <w:t>D</w:t>
      </w:r>
      <w:r w:rsidRPr="006E2DDB">
        <w:t>)</w:t>
      </w:r>
      <w:r w:rsidRPr="008D2E50">
        <w:t xml:space="preserve"> (-</w:t>
      </w:r>
      <w:r w:rsidRPr="008D2E50">
        <w:rPr>
          <w:position w:val="-4"/>
          <w:lang w:val="en-US"/>
        </w:rPr>
        <w:object w:dxaOrig="240" w:dyaOrig="200">
          <v:shape id="_x0000_i1073" type="#_x0000_t75" style="width:12pt;height:9.75pt" o:ole="">
            <v:imagedata r:id="rId115" o:title=""/>
          </v:shape>
          <o:OLEObject Type="Embed" ProgID="Equation.DSMT4" ShapeID="_x0000_i1073" DrawAspect="Content" ObjectID="_1486226300" r:id="rId116"/>
        </w:object>
      </w:r>
      <w:r w:rsidRPr="008D2E50">
        <w:t>; 1)</w:t>
      </w:r>
      <w:r w:rsidRPr="008D2E50">
        <w:rPr>
          <w:position w:val="-4"/>
          <w:lang w:val="en-US"/>
        </w:rPr>
        <w:object w:dxaOrig="260" w:dyaOrig="200">
          <v:shape id="_x0000_i1074" type="#_x0000_t75" style="width:12.75pt;height:9.75pt" o:ole="">
            <v:imagedata r:id="rId117" o:title=""/>
          </v:shape>
          <o:OLEObject Type="Embed" ProgID="Equation.DSMT4" ShapeID="_x0000_i1074" DrawAspect="Content" ObjectID="_1486226301" r:id="rId118"/>
        </w:object>
      </w:r>
      <w:r w:rsidRPr="008D2E50">
        <w:t xml:space="preserve">(3; </w:t>
      </w:r>
      <w:r w:rsidRPr="008D2E50">
        <w:rPr>
          <w:position w:val="-4"/>
          <w:lang w:val="en-US"/>
        </w:rPr>
        <w:object w:dxaOrig="240" w:dyaOrig="200">
          <v:shape id="_x0000_i1075" type="#_x0000_t75" style="width:12pt;height:9.75pt" o:ole="">
            <v:imagedata r:id="rId115" o:title=""/>
          </v:shape>
          <o:OLEObject Type="Embed" ProgID="Equation.DSMT4" ShapeID="_x0000_i1075" DrawAspect="Content" ObjectID="_1486226302" r:id="rId119"/>
        </w:object>
      </w:r>
      <w:r w:rsidRPr="008D2E50">
        <w:t>)</w:t>
      </w:r>
      <w:r w:rsidRPr="008D2E50">
        <w:rPr>
          <w:b/>
        </w:rPr>
        <w:tab/>
      </w:r>
      <w:r w:rsidRPr="006E2DDB">
        <w:rPr>
          <w:lang w:val="en-US"/>
        </w:rPr>
        <w:t>E</w:t>
      </w:r>
      <w:r w:rsidRPr="006E2DDB">
        <w:t>)</w:t>
      </w:r>
      <w:r w:rsidRPr="008D2E50">
        <w:t xml:space="preserve"> [-3; 1)</w:t>
      </w:r>
      <w:r w:rsidRPr="008D2E50">
        <w:rPr>
          <w:position w:val="-4"/>
          <w:lang w:val="en-US"/>
        </w:rPr>
        <w:object w:dxaOrig="260" w:dyaOrig="200">
          <v:shape id="_x0000_i1076" type="#_x0000_t75" style="width:12.75pt;height:9.75pt" o:ole="">
            <v:imagedata r:id="rId120" o:title=""/>
          </v:shape>
          <o:OLEObject Type="Embed" ProgID="Equation.DSMT4" ShapeID="_x0000_i1076" DrawAspect="Content" ObjectID="_1486226303" r:id="rId121"/>
        </w:object>
      </w:r>
      <w:r w:rsidRPr="008D2E50">
        <w:t>(1; 3)</w:t>
      </w:r>
    </w:p>
    <w:p w:rsidR="008D2E50" w:rsidRPr="008D2E50" w:rsidRDefault="008D2E50" w:rsidP="006472C1">
      <w:pPr>
        <w:ind w:left="342" w:hanging="342"/>
      </w:pPr>
    </w:p>
    <w:p w:rsidR="00664EF3" w:rsidRPr="008D2E50" w:rsidRDefault="000155A6" w:rsidP="00664EF3">
      <w:pPr>
        <w:ind w:left="342" w:hanging="342"/>
      </w:pPr>
      <w:r>
        <w:t>14</w:t>
      </w:r>
      <w:r w:rsidR="008D2E50" w:rsidRPr="008D2E50">
        <w:t>)</w:t>
      </w:r>
      <w:r w:rsidR="008D2E50">
        <w:rPr>
          <w:b/>
        </w:rPr>
        <w:t xml:space="preserve"> </w:t>
      </w:r>
      <w:r w:rsidR="00664EF3" w:rsidRPr="008D2E50">
        <w:rPr>
          <w:b/>
        </w:rPr>
        <w:t xml:space="preserve"> </w:t>
      </w:r>
      <w:r w:rsidR="00664EF3" w:rsidRPr="008D2E50">
        <w:t xml:space="preserve">Найдите область значений функции </w:t>
      </w:r>
      <w:r w:rsidR="00664EF3" w:rsidRPr="008D2E50">
        <w:rPr>
          <w:lang w:val="en-US"/>
        </w:rPr>
        <w:t>f</w:t>
      </w:r>
      <w:r w:rsidR="00664EF3" w:rsidRPr="008D2E50">
        <w:t>(</w:t>
      </w:r>
      <w:r w:rsidR="00664EF3" w:rsidRPr="008D2E50">
        <w:rPr>
          <w:lang w:val="en-US"/>
        </w:rPr>
        <w:t>x</w:t>
      </w:r>
      <w:r w:rsidR="00664EF3" w:rsidRPr="008D2E50">
        <w:t xml:space="preserve">) = </w:t>
      </w:r>
      <w:r w:rsidR="00664EF3" w:rsidRPr="008D2E50">
        <w:rPr>
          <w:position w:val="-28"/>
        </w:rPr>
        <w:object w:dxaOrig="760" w:dyaOrig="660">
          <v:shape id="_x0000_i1077" type="#_x0000_t75" style="width:29.25pt;height:26.25pt" o:ole="">
            <v:imagedata r:id="rId122" o:title=""/>
          </v:shape>
          <o:OLEObject Type="Embed" ProgID="Equation.DSMT4" ShapeID="_x0000_i1077" DrawAspect="Content" ObjectID="_1486226304" r:id="rId123"/>
        </w:object>
      </w:r>
      <w:r w:rsidR="00664EF3" w:rsidRPr="008D2E50">
        <w:t xml:space="preserve"> где -0,5 </w:t>
      </w:r>
      <w:r w:rsidR="00664EF3" w:rsidRPr="008D2E50">
        <w:rPr>
          <w:position w:val="-4"/>
        </w:rPr>
        <w:object w:dxaOrig="200" w:dyaOrig="240">
          <v:shape id="_x0000_i1078" type="#_x0000_t75" style="width:9.75pt;height:12pt" o:ole="">
            <v:imagedata r:id="rId124" o:title=""/>
          </v:shape>
          <o:OLEObject Type="Embed" ProgID="Equation.DSMT4" ShapeID="_x0000_i1078" DrawAspect="Content" ObjectID="_1486226305" r:id="rId125"/>
        </w:object>
      </w:r>
      <w:r w:rsidR="00664EF3" w:rsidRPr="008D2E50">
        <w:t xml:space="preserve"> </w:t>
      </w:r>
      <w:proofErr w:type="spellStart"/>
      <w:r w:rsidR="00664EF3" w:rsidRPr="008D2E50">
        <w:t>х</w:t>
      </w:r>
      <w:proofErr w:type="spellEnd"/>
      <w:r w:rsidR="00664EF3" w:rsidRPr="008D2E50">
        <w:t xml:space="preserve"> </w:t>
      </w:r>
      <w:r w:rsidR="00664EF3" w:rsidRPr="008D2E50">
        <w:rPr>
          <w:position w:val="-24"/>
        </w:rPr>
        <w:object w:dxaOrig="400" w:dyaOrig="620">
          <v:shape id="_x0000_i1079" type="#_x0000_t75" style="width:15.75pt;height:24pt" o:ole="">
            <v:imagedata r:id="rId126" o:title=""/>
          </v:shape>
          <o:OLEObject Type="Embed" ProgID="Equation.DSMT4" ShapeID="_x0000_i1079" DrawAspect="Content" ObjectID="_1486226306" r:id="rId127"/>
        </w:object>
      </w:r>
    </w:p>
    <w:p w:rsidR="00664EF3" w:rsidRDefault="00664EF3" w:rsidP="00664EF3">
      <w:pPr>
        <w:ind w:left="342" w:hanging="342"/>
        <w:rPr>
          <w:position w:val="-28"/>
        </w:rPr>
      </w:pPr>
      <w:r w:rsidRPr="008D2E50">
        <w:tab/>
      </w:r>
      <w:r w:rsidRPr="006E2DDB">
        <w:rPr>
          <w:lang w:val="en-US"/>
        </w:rPr>
        <w:t>A</w:t>
      </w:r>
      <w:r w:rsidRPr="006E2DDB">
        <w:t>)</w:t>
      </w:r>
      <w:r w:rsidRPr="008D2E50">
        <w:t xml:space="preserve"> </w:t>
      </w:r>
      <w:r w:rsidRPr="008D2E50">
        <w:rPr>
          <w:position w:val="-28"/>
          <w:lang w:val="en-US"/>
        </w:rPr>
        <w:object w:dxaOrig="980" w:dyaOrig="680">
          <v:shape id="_x0000_i1080" type="#_x0000_t75" style="width:36.75pt;height:25.5pt" o:ole="">
            <v:imagedata r:id="rId128" o:title=""/>
          </v:shape>
          <o:OLEObject Type="Embed" ProgID="Equation.DSMT4" ShapeID="_x0000_i1080" DrawAspect="Content" ObjectID="_1486226307" r:id="rId129"/>
        </w:object>
      </w:r>
      <w:r w:rsidRPr="008D2E50">
        <w:tab/>
      </w:r>
      <w:r w:rsidRPr="008D2E50">
        <w:rPr>
          <w:b/>
        </w:rPr>
        <w:tab/>
      </w:r>
      <w:r w:rsidRPr="006E2DDB">
        <w:rPr>
          <w:lang w:val="en-US"/>
        </w:rPr>
        <w:t>B</w:t>
      </w:r>
      <w:r w:rsidRPr="006E2DDB">
        <w:t>)</w:t>
      </w:r>
      <w:r w:rsidRPr="008D2E50">
        <w:t xml:space="preserve"> </w:t>
      </w:r>
      <w:r w:rsidRPr="008D2E50">
        <w:rPr>
          <w:position w:val="-28"/>
          <w:lang w:val="en-US"/>
        </w:rPr>
        <w:object w:dxaOrig="980" w:dyaOrig="680">
          <v:shape id="_x0000_i1081" type="#_x0000_t75" style="width:37.5pt;height:26.25pt" o:ole="">
            <v:imagedata r:id="rId130" o:title=""/>
          </v:shape>
          <o:OLEObject Type="Embed" ProgID="Equation.DSMT4" ShapeID="_x0000_i1081" DrawAspect="Content" ObjectID="_1486226308" r:id="rId131"/>
        </w:object>
      </w:r>
      <w:r w:rsidRPr="008D2E50">
        <w:rPr>
          <w:b/>
        </w:rPr>
        <w:tab/>
      </w:r>
      <w:r w:rsidRPr="006E2DDB">
        <w:rPr>
          <w:lang w:val="en-US"/>
        </w:rPr>
        <w:t>C</w:t>
      </w:r>
      <w:r w:rsidRPr="006E2DDB">
        <w:t>)</w:t>
      </w:r>
      <w:r w:rsidRPr="008D2E50">
        <w:t xml:space="preserve"> </w:t>
      </w:r>
      <w:r w:rsidRPr="008D2E50">
        <w:rPr>
          <w:position w:val="-28"/>
          <w:lang w:val="en-US"/>
        </w:rPr>
        <w:object w:dxaOrig="980" w:dyaOrig="680">
          <v:shape id="_x0000_i1082" type="#_x0000_t75" style="width:36.75pt;height:25.5pt" o:ole="">
            <v:imagedata r:id="rId132" o:title=""/>
          </v:shape>
          <o:OLEObject Type="Embed" ProgID="Equation.DSMT4" ShapeID="_x0000_i1082" DrawAspect="Content" ObjectID="_1486226309" r:id="rId133"/>
        </w:object>
      </w:r>
      <w:r w:rsidRPr="008D2E50">
        <w:tab/>
      </w:r>
      <w:r w:rsidRPr="008D2E50">
        <w:rPr>
          <w:b/>
        </w:rPr>
        <w:tab/>
      </w:r>
      <w:r w:rsidRPr="006E2DDB">
        <w:rPr>
          <w:lang w:val="en-US"/>
        </w:rPr>
        <w:t>D</w:t>
      </w:r>
      <w:r w:rsidRPr="006E2DDB">
        <w:t>)</w:t>
      </w:r>
      <w:r w:rsidRPr="008D2E50">
        <w:t xml:space="preserve"> [-1</w:t>
      </w:r>
      <w:proofErr w:type="gramStart"/>
      <w:r w:rsidRPr="008D2E50">
        <w:t>,5</w:t>
      </w:r>
      <w:proofErr w:type="gramEnd"/>
      <w:r w:rsidRPr="008D2E50">
        <w:t>; 1]</w:t>
      </w:r>
      <w:r w:rsidRPr="008D2E50">
        <w:rPr>
          <w:b/>
        </w:rPr>
        <w:tab/>
      </w:r>
      <w:r w:rsidRPr="006E2DDB">
        <w:rPr>
          <w:lang w:val="en-US"/>
        </w:rPr>
        <w:t>E</w:t>
      </w:r>
      <w:r w:rsidRPr="006E2DDB">
        <w:t>)</w:t>
      </w:r>
      <w:r w:rsidRPr="008D2E50">
        <w:t xml:space="preserve"> </w:t>
      </w:r>
      <w:r w:rsidRPr="008D2E50">
        <w:rPr>
          <w:position w:val="-28"/>
          <w:lang w:val="en-US"/>
        </w:rPr>
        <w:object w:dxaOrig="980" w:dyaOrig="680">
          <v:shape id="_x0000_i1083" type="#_x0000_t75" style="width:37.5pt;height:26.25pt" o:ole="">
            <v:imagedata r:id="rId134" o:title=""/>
          </v:shape>
          <o:OLEObject Type="Embed" ProgID="Equation.DSMT4" ShapeID="_x0000_i1083" DrawAspect="Content" ObjectID="_1486226310" r:id="rId135"/>
        </w:object>
      </w:r>
    </w:p>
    <w:p w:rsidR="008D2E50" w:rsidRPr="008D2E50" w:rsidRDefault="008D2E50" w:rsidP="00664EF3">
      <w:pPr>
        <w:ind w:left="342" w:hanging="342"/>
      </w:pPr>
    </w:p>
    <w:p w:rsidR="00D352BD" w:rsidRPr="008D2E50" w:rsidRDefault="000155A6" w:rsidP="00D352BD">
      <w:pPr>
        <w:ind w:left="342" w:hanging="342"/>
      </w:pPr>
      <w:r>
        <w:t>15</w:t>
      </w:r>
      <w:r w:rsidR="008D2E50" w:rsidRPr="008D2E50">
        <w:t>)</w:t>
      </w:r>
      <w:r w:rsidR="00D352BD" w:rsidRPr="008D2E50">
        <w:t xml:space="preserve"> Найдите область определения функции у = </w:t>
      </w:r>
      <w:r w:rsidR="00D352BD" w:rsidRPr="008D2E50">
        <w:rPr>
          <w:position w:val="-12"/>
        </w:rPr>
        <w:object w:dxaOrig="2540" w:dyaOrig="460">
          <v:shape id="_x0000_i1084" type="#_x0000_t75" style="width:117pt;height:21.75pt" o:ole="">
            <v:imagedata r:id="rId136" o:title=""/>
          </v:shape>
          <o:OLEObject Type="Embed" ProgID="Equation.DSMT4" ShapeID="_x0000_i1084" DrawAspect="Content" ObjectID="_1486226311" r:id="rId137"/>
        </w:object>
      </w:r>
    </w:p>
    <w:p w:rsidR="00D352BD" w:rsidRDefault="00D352BD" w:rsidP="00D352BD">
      <w:pPr>
        <w:ind w:left="342" w:hanging="342"/>
      </w:pPr>
      <w:r w:rsidRPr="008D2E50">
        <w:tab/>
      </w:r>
      <w:r w:rsidRPr="006E2DDB">
        <w:rPr>
          <w:lang w:val="en-US"/>
        </w:rPr>
        <w:t>A</w:t>
      </w:r>
      <w:r w:rsidRPr="006E2DDB">
        <w:t>)</w:t>
      </w:r>
      <w:r w:rsidRPr="008D2E50">
        <w:t xml:space="preserve"> (-</w:t>
      </w:r>
      <w:r w:rsidRPr="008D2E50">
        <w:rPr>
          <w:position w:val="-4"/>
        </w:rPr>
        <w:object w:dxaOrig="240" w:dyaOrig="200">
          <v:shape id="_x0000_i1085" type="#_x0000_t75" style="width:12pt;height:9.75pt" o:ole="">
            <v:imagedata r:id="rId138" o:title=""/>
          </v:shape>
          <o:OLEObject Type="Embed" ProgID="Equation.DSMT4" ShapeID="_x0000_i1085" DrawAspect="Content" ObjectID="_1486226312" r:id="rId139"/>
        </w:object>
      </w:r>
      <w:r w:rsidRPr="008D2E50">
        <w:t>; -3</w:t>
      </w:r>
      <w:proofErr w:type="gramStart"/>
      <w:r w:rsidRPr="008D2E50">
        <w:t>)</w:t>
      </w:r>
      <w:proofErr w:type="gramEnd"/>
      <w:r w:rsidRPr="008D2E50">
        <w:rPr>
          <w:position w:val="-4"/>
          <w:lang w:val="en-US"/>
        </w:rPr>
        <w:object w:dxaOrig="260" w:dyaOrig="200">
          <v:shape id="_x0000_i1086" type="#_x0000_t75" style="width:12.75pt;height:9.75pt" o:ole="">
            <v:imagedata r:id="rId140" o:title=""/>
          </v:shape>
          <o:OLEObject Type="Embed" ProgID="Equation.DSMT4" ShapeID="_x0000_i1086" DrawAspect="Content" ObjectID="_1486226313" r:id="rId141"/>
        </w:object>
      </w:r>
      <w:r w:rsidRPr="008D2E50">
        <w:t xml:space="preserve">[5; </w:t>
      </w:r>
      <w:r w:rsidRPr="008D2E50">
        <w:rPr>
          <w:position w:val="-4"/>
        </w:rPr>
        <w:object w:dxaOrig="240" w:dyaOrig="200">
          <v:shape id="_x0000_i1087" type="#_x0000_t75" style="width:12pt;height:9.75pt" o:ole="">
            <v:imagedata r:id="rId138" o:title=""/>
          </v:shape>
          <o:OLEObject Type="Embed" ProgID="Equation.DSMT4" ShapeID="_x0000_i1087" DrawAspect="Content" ObjectID="_1486226314" r:id="rId142"/>
        </w:object>
      </w:r>
      <w:r w:rsidRPr="008D2E50">
        <w:t>)</w:t>
      </w:r>
      <w:r w:rsidRPr="008D2E50">
        <w:rPr>
          <w:b/>
        </w:rPr>
        <w:tab/>
      </w:r>
      <w:r w:rsidRPr="006E2DDB">
        <w:rPr>
          <w:lang w:val="en-US"/>
        </w:rPr>
        <w:t>B</w:t>
      </w:r>
      <w:r w:rsidRPr="006E2DDB">
        <w:t>)</w:t>
      </w:r>
      <w:r w:rsidRPr="008D2E50">
        <w:t xml:space="preserve"> (0; </w:t>
      </w:r>
      <w:r w:rsidRPr="008D2E50">
        <w:rPr>
          <w:position w:val="-4"/>
        </w:rPr>
        <w:object w:dxaOrig="240" w:dyaOrig="200">
          <v:shape id="_x0000_i1088" type="#_x0000_t75" style="width:12pt;height:9.75pt" o:ole="">
            <v:imagedata r:id="rId138" o:title=""/>
          </v:shape>
          <o:OLEObject Type="Embed" ProgID="Equation.DSMT4" ShapeID="_x0000_i1088" DrawAspect="Content" ObjectID="_1486226315" r:id="rId143"/>
        </w:object>
      </w:r>
      <w:r w:rsidRPr="008D2E50">
        <w:t>)</w:t>
      </w:r>
      <w:r w:rsidRPr="008D2E50">
        <w:rPr>
          <w:b/>
        </w:rPr>
        <w:tab/>
      </w:r>
      <w:r w:rsidRPr="006E2DDB">
        <w:rPr>
          <w:lang w:val="en-US"/>
        </w:rPr>
        <w:t>C</w:t>
      </w:r>
      <w:r w:rsidRPr="006E2DDB">
        <w:t>)</w:t>
      </w:r>
      <w:r w:rsidRPr="008D2E50">
        <w:t xml:space="preserve"> (-</w:t>
      </w:r>
      <w:r w:rsidRPr="008D2E50">
        <w:rPr>
          <w:position w:val="-4"/>
        </w:rPr>
        <w:object w:dxaOrig="240" w:dyaOrig="200">
          <v:shape id="_x0000_i1089" type="#_x0000_t75" style="width:12pt;height:9.75pt" o:ole="">
            <v:imagedata r:id="rId138" o:title=""/>
          </v:shape>
          <o:OLEObject Type="Embed" ProgID="Equation.DSMT4" ShapeID="_x0000_i1089" DrawAspect="Content" ObjectID="_1486226316" r:id="rId144"/>
        </w:object>
      </w:r>
      <w:r w:rsidRPr="008D2E50">
        <w:t>; 5]</w:t>
      </w:r>
      <w:r w:rsidRPr="008D2E50">
        <w:rPr>
          <w:b/>
        </w:rPr>
        <w:tab/>
      </w:r>
      <w:r w:rsidRPr="006E2DDB">
        <w:rPr>
          <w:lang w:val="en-US"/>
        </w:rPr>
        <w:t>D</w:t>
      </w:r>
      <w:r w:rsidRPr="006E2DDB">
        <w:t>)</w:t>
      </w:r>
      <w:r w:rsidRPr="008D2E50">
        <w:t xml:space="preserve"> (-</w:t>
      </w:r>
      <w:r w:rsidRPr="008D2E50">
        <w:rPr>
          <w:position w:val="-4"/>
        </w:rPr>
        <w:object w:dxaOrig="240" w:dyaOrig="200">
          <v:shape id="_x0000_i1090" type="#_x0000_t75" style="width:12pt;height:9.75pt" o:ole="">
            <v:imagedata r:id="rId138" o:title=""/>
          </v:shape>
          <o:OLEObject Type="Embed" ProgID="Equation.DSMT4" ShapeID="_x0000_i1090" DrawAspect="Content" ObjectID="_1486226317" r:id="rId145"/>
        </w:object>
      </w:r>
      <w:r w:rsidRPr="008D2E50">
        <w:t>; -3]</w:t>
      </w:r>
      <w:r w:rsidRPr="008D2E50">
        <w:rPr>
          <w:b/>
        </w:rPr>
        <w:tab/>
      </w:r>
      <w:r w:rsidRPr="006E2DDB">
        <w:rPr>
          <w:lang w:val="en-US"/>
        </w:rPr>
        <w:t>E</w:t>
      </w:r>
      <w:r w:rsidRPr="006E2DDB">
        <w:t>)</w:t>
      </w:r>
      <w:r w:rsidRPr="008D2E50">
        <w:t xml:space="preserve"> [5; </w:t>
      </w:r>
      <w:r w:rsidRPr="008D2E50">
        <w:rPr>
          <w:position w:val="-4"/>
        </w:rPr>
        <w:object w:dxaOrig="240" w:dyaOrig="200">
          <v:shape id="_x0000_i1091" type="#_x0000_t75" style="width:12pt;height:9.75pt" o:ole="">
            <v:imagedata r:id="rId138" o:title=""/>
          </v:shape>
          <o:OLEObject Type="Embed" ProgID="Equation.DSMT4" ShapeID="_x0000_i1091" DrawAspect="Content" ObjectID="_1486226318" r:id="rId146"/>
        </w:object>
      </w:r>
      <w:r w:rsidRPr="008D2E50">
        <w:t>)</w:t>
      </w:r>
    </w:p>
    <w:p w:rsidR="008D2E50" w:rsidRPr="008D2E50" w:rsidRDefault="008D2E50" w:rsidP="00D352BD">
      <w:pPr>
        <w:ind w:left="342" w:hanging="342"/>
      </w:pPr>
    </w:p>
    <w:p w:rsidR="001D11C0" w:rsidRPr="008D2E50" w:rsidRDefault="000155A6" w:rsidP="001D11C0">
      <w:pPr>
        <w:ind w:left="342" w:hanging="342"/>
      </w:pPr>
      <w:r>
        <w:t>16</w:t>
      </w:r>
      <w:r w:rsidR="008D2E50" w:rsidRPr="008D2E50">
        <w:t>)</w:t>
      </w:r>
      <w:r w:rsidR="008D2E50">
        <w:rPr>
          <w:b/>
        </w:rPr>
        <w:t xml:space="preserve"> </w:t>
      </w:r>
      <w:r w:rsidR="001D11C0" w:rsidRPr="008D2E50">
        <w:t xml:space="preserve"> Найдите область определения функции у = </w:t>
      </w:r>
      <w:r w:rsidR="001D11C0" w:rsidRPr="008D2E50">
        <w:rPr>
          <w:position w:val="-12"/>
        </w:rPr>
        <w:object w:dxaOrig="620" w:dyaOrig="400">
          <v:shape id="_x0000_i1092" type="#_x0000_t75" style="width:24pt;height:15pt" o:ole="">
            <v:imagedata r:id="rId147" o:title=""/>
          </v:shape>
          <o:OLEObject Type="Embed" ProgID="Equation.DSMT4" ShapeID="_x0000_i1092" DrawAspect="Content" ObjectID="_1486226319" r:id="rId148"/>
        </w:object>
      </w:r>
    </w:p>
    <w:p w:rsidR="001D11C0" w:rsidRPr="008D2E50" w:rsidRDefault="001D11C0" w:rsidP="001D11C0">
      <w:pPr>
        <w:ind w:left="342" w:hanging="342"/>
      </w:pPr>
      <w:r w:rsidRPr="008D2E50">
        <w:tab/>
      </w:r>
      <w:r w:rsidRPr="006E2DDB">
        <w:rPr>
          <w:lang w:val="en-US"/>
        </w:rPr>
        <w:t>A</w:t>
      </w:r>
      <w:r w:rsidRPr="006E2DDB">
        <w:t>)</w:t>
      </w:r>
      <w:r w:rsidRPr="008D2E50">
        <w:t xml:space="preserve"> </w:t>
      </w:r>
      <w:r w:rsidRPr="008D2E50">
        <w:rPr>
          <w:position w:val="-10"/>
          <w:lang w:val="en-US"/>
        </w:rPr>
        <w:object w:dxaOrig="1760" w:dyaOrig="320">
          <v:shape id="_x0000_i1093" type="#_x0000_t75" style="width:78pt;height:14.25pt" o:ole="">
            <v:imagedata r:id="rId149" o:title=""/>
          </v:shape>
          <o:OLEObject Type="Embed" ProgID="Equation.DSMT4" ShapeID="_x0000_i1093" DrawAspect="Content" ObjectID="_1486226320" r:id="rId150"/>
        </w:object>
      </w:r>
      <w:r w:rsidRPr="008D2E50">
        <w:rPr>
          <w:b/>
        </w:rPr>
        <w:tab/>
      </w:r>
      <w:r w:rsidRPr="006E2DDB">
        <w:rPr>
          <w:lang w:val="en-US"/>
        </w:rPr>
        <w:t>B</w:t>
      </w:r>
      <w:r w:rsidRPr="006E2DDB">
        <w:t>)</w:t>
      </w:r>
      <w:r w:rsidRPr="008D2E50">
        <w:t xml:space="preserve"> </w:t>
      </w:r>
      <w:r w:rsidRPr="008D2E50">
        <w:rPr>
          <w:position w:val="-24"/>
          <w:lang w:val="en-US"/>
        </w:rPr>
        <w:object w:dxaOrig="1980" w:dyaOrig="620">
          <v:shape id="_x0000_i1094" type="#_x0000_t75" style="width:84pt;height:26.25pt" o:ole="">
            <v:imagedata r:id="rId151" o:title=""/>
          </v:shape>
          <o:OLEObject Type="Embed" ProgID="Equation.DSMT4" ShapeID="_x0000_i1094" DrawAspect="Content" ObjectID="_1486226321" r:id="rId152"/>
        </w:object>
      </w:r>
      <w:r w:rsidRPr="008D2E50">
        <w:rPr>
          <w:b/>
        </w:rPr>
        <w:tab/>
      </w:r>
      <w:r w:rsidRPr="006E2DDB">
        <w:rPr>
          <w:lang w:val="en-US"/>
        </w:rPr>
        <w:t>C</w:t>
      </w:r>
      <w:r w:rsidRPr="006E2DDB">
        <w:t>)</w:t>
      </w:r>
      <w:r w:rsidRPr="008D2E50">
        <w:t xml:space="preserve"> </w:t>
      </w:r>
      <w:r w:rsidRPr="008D2E50">
        <w:rPr>
          <w:position w:val="-6"/>
          <w:lang w:val="en-US"/>
        </w:rPr>
        <w:object w:dxaOrig="1120" w:dyaOrig="220">
          <v:shape id="_x0000_i1095" type="#_x0000_t75" style="width:49.5pt;height:9.75pt" o:ole="">
            <v:imagedata r:id="rId153" o:title=""/>
          </v:shape>
          <o:OLEObject Type="Embed" ProgID="Equation.DSMT4" ShapeID="_x0000_i1095" DrawAspect="Content" ObjectID="_1486226322" r:id="rId154"/>
        </w:object>
      </w:r>
      <w:r w:rsidRPr="008D2E50">
        <w:rPr>
          <w:b/>
        </w:rPr>
        <w:tab/>
      </w:r>
      <w:r w:rsidRPr="006E2DDB">
        <w:rPr>
          <w:lang w:val="en-US"/>
        </w:rPr>
        <w:t>D</w:t>
      </w:r>
      <w:r w:rsidRPr="006E2DDB">
        <w:t>)</w:t>
      </w:r>
      <w:r w:rsidRPr="008D2E50">
        <w:t xml:space="preserve"> </w:t>
      </w:r>
      <w:r w:rsidRPr="008D2E50">
        <w:rPr>
          <w:position w:val="-6"/>
          <w:lang w:val="en-US"/>
        </w:rPr>
        <w:object w:dxaOrig="960" w:dyaOrig="279">
          <v:shape id="_x0000_i1096" type="#_x0000_t75" style="width:43.5pt;height:12.75pt" o:ole="">
            <v:imagedata r:id="rId155" o:title=""/>
          </v:shape>
          <o:OLEObject Type="Embed" ProgID="Equation.DSMT4" ShapeID="_x0000_i1096" DrawAspect="Content" ObjectID="_1486226323" r:id="rId156"/>
        </w:object>
      </w:r>
      <w:r w:rsidRPr="008D2E50">
        <w:rPr>
          <w:b/>
        </w:rPr>
        <w:tab/>
      </w:r>
      <w:r w:rsidRPr="006E2DDB">
        <w:rPr>
          <w:lang w:val="en-US"/>
        </w:rPr>
        <w:t>E</w:t>
      </w:r>
      <w:r w:rsidRPr="006E2DDB">
        <w:t xml:space="preserve">) </w:t>
      </w:r>
      <w:r w:rsidRPr="008D2E50">
        <w:rPr>
          <w:position w:val="-24"/>
          <w:lang w:val="en-US"/>
        </w:rPr>
        <w:object w:dxaOrig="2299" w:dyaOrig="620">
          <v:shape id="_x0000_i1097" type="#_x0000_t75" style="width:107.25pt;height:28.5pt" o:ole="">
            <v:imagedata r:id="rId157" o:title=""/>
          </v:shape>
          <o:OLEObject Type="Embed" ProgID="Equation.DSMT4" ShapeID="_x0000_i1097" DrawAspect="Content" ObjectID="_1486226324" r:id="rId158"/>
        </w:object>
      </w:r>
    </w:p>
    <w:p w:rsidR="001D11C0" w:rsidRPr="008D2E50" w:rsidRDefault="000155A6" w:rsidP="001D11C0">
      <w:pPr>
        <w:ind w:left="342" w:hanging="342"/>
      </w:pPr>
      <w:r>
        <w:t>17</w:t>
      </w:r>
      <w:r w:rsidR="008D2E50">
        <w:t>)</w:t>
      </w:r>
      <w:r w:rsidR="001D11C0" w:rsidRPr="008D2E50">
        <w:t xml:space="preserve">. Найдите область определения функции у = </w:t>
      </w:r>
      <w:proofErr w:type="gramStart"/>
      <w:r w:rsidR="001D11C0" w:rsidRPr="008D2E50">
        <w:t>–</w:t>
      </w:r>
      <w:proofErr w:type="spellStart"/>
      <w:r w:rsidR="001D11C0" w:rsidRPr="008D2E50">
        <w:t>х</w:t>
      </w:r>
      <w:proofErr w:type="spellEnd"/>
      <w:proofErr w:type="gramEnd"/>
      <w:r w:rsidR="001D11C0" w:rsidRPr="008D2E50">
        <w:t xml:space="preserve"> + </w:t>
      </w:r>
      <w:r w:rsidR="001D11C0" w:rsidRPr="008D2E50">
        <w:rPr>
          <w:position w:val="-24"/>
        </w:rPr>
        <w:object w:dxaOrig="600" w:dyaOrig="620">
          <v:shape id="_x0000_i1098" type="#_x0000_t75" style="width:26.25pt;height:27pt" o:ole="">
            <v:imagedata r:id="rId159" o:title=""/>
          </v:shape>
          <o:OLEObject Type="Embed" ProgID="Equation.DSMT4" ShapeID="_x0000_i1098" DrawAspect="Content" ObjectID="_1486226325" r:id="rId160"/>
        </w:object>
      </w:r>
    </w:p>
    <w:p w:rsidR="001D11C0" w:rsidRPr="00A0591D" w:rsidRDefault="001D11C0" w:rsidP="001D11C0">
      <w:pPr>
        <w:ind w:left="342" w:hanging="342"/>
      </w:pPr>
      <w:r w:rsidRPr="008D2E50">
        <w:tab/>
      </w:r>
      <w:r w:rsidRPr="006E2DDB">
        <w:rPr>
          <w:lang w:val="en-US"/>
        </w:rPr>
        <w:t>A</w:t>
      </w:r>
      <w:r w:rsidRPr="006A4C7F">
        <w:t xml:space="preserve">) </w:t>
      </w:r>
      <w:r w:rsidRPr="008D2E50">
        <w:rPr>
          <w:position w:val="-4"/>
          <w:lang w:val="en-US"/>
        </w:rPr>
        <w:object w:dxaOrig="720" w:dyaOrig="260">
          <v:shape id="_x0000_i1099" type="#_x0000_t75" style="width:36pt;height:12.75pt" o:ole="">
            <v:imagedata r:id="rId161" o:title=""/>
          </v:shape>
          <o:OLEObject Type="Embed" ProgID="Equation.DSMT4" ShapeID="_x0000_i1099" DrawAspect="Content" ObjectID="_1486226326" r:id="rId162"/>
        </w:object>
      </w:r>
      <w:r w:rsidR="008D2E50">
        <w:rPr>
          <w:position w:val="-4"/>
        </w:rPr>
        <w:t xml:space="preserve">  </w:t>
      </w:r>
      <w:r w:rsidRPr="006A4C7F">
        <w:rPr>
          <w:b/>
        </w:rPr>
        <w:tab/>
      </w:r>
      <w:r w:rsidRPr="006E2DDB">
        <w:rPr>
          <w:lang w:val="en-US"/>
        </w:rPr>
        <w:t>B</w:t>
      </w:r>
      <w:r w:rsidRPr="006A4C7F">
        <w:t xml:space="preserve">) </w:t>
      </w:r>
      <w:r w:rsidRPr="008D2E50">
        <w:rPr>
          <w:position w:val="-6"/>
          <w:lang w:val="en-US"/>
        </w:rPr>
        <w:object w:dxaOrig="580" w:dyaOrig="279">
          <v:shape id="_x0000_i1100" type="#_x0000_t75" style="width:29.25pt;height:14.25pt" o:ole="">
            <v:imagedata r:id="rId163" o:title=""/>
          </v:shape>
          <o:OLEObject Type="Embed" ProgID="Equation.DSMT4" ShapeID="_x0000_i1100" DrawAspect="Content" ObjectID="_1486226327" r:id="rId164"/>
        </w:object>
      </w:r>
      <w:r w:rsidRPr="006A4C7F">
        <w:rPr>
          <w:b/>
        </w:rPr>
        <w:tab/>
      </w:r>
      <w:r w:rsidRPr="006E2DDB">
        <w:rPr>
          <w:lang w:val="en-US"/>
        </w:rPr>
        <w:t>C</w:t>
      </w:r>
      <w:r w:rsidRPr="006A4C7F">
        <w:t xml:space="preserve">) </w:t>
      </w:r>
      <w:r w:rsidRPr="008D2E50">
        <w:rPr>
          <w:position w:val="-4"/>
          <w:lang w:val="en-US"/>
        </w:rPr>
        <w:object w:dxaOrig="400" w:dyaOrig="200">
          <v:shape id="_x0000_i1101" type="#_x0000_t75" style="width:20.25pt;height:9.75pt" o:ole="">
            <v:imagedata r:id="rId165" o:title=""/>
          </v:shape>
          <o:OLEObject Type="Embed" ProgID="Equation.DSMT4" ShapeID="_x0000_i1101" DrawAspect="Content" ObjectID="_1486226328" r:id="rId166"/>
        </w:object>
      </w:r>
      <w:r w:rsidRPr="006A4C7F">
        <w:t>(2</w:t>
      </w:r>
      <w:proofErr w:type="gramStart"/>
      <w:r w:rsidRPr="006A4C7F">
        <w:t xml:space="preserve">; </w:t>
      </w:r>
      <w:proofErr w:type="gramEnd"/>
      <w:r w:rsidRPr="008D2E50">
        <w:rPr>
          <w:position w:val="-4"/>
        </w:rPr>
        <w:object w:dxaOrig="240" w:dyaOrig="200">
          <v:shape id="_x0000_i1102" type="#_x0000_t75" style="width:12pt;height:9.75pt" o:ole="">
            <v:imagedata r:id="rId167" o:title=""/>
          </v:shape>
          <o:OLEObject Type="Embed" ProgID="Equation.DSMT4" ShapeID="_x0000_i1102" DrawAspect="Content" ObjectID="_1486226329" r:id="rId168"/>
        </w:object>
      </w:r>
      <w:r w:rsidRPr="006A4C7F">
        <w:t>)</w:t>
      </w:r>
      <w:r w:rsidR="008D2E50">
        <w:t xml:space="preserve"> </w:t>
      </w:r>
      <w:r w:rsidR="006E2DDB">
        <w:t xml:space="preserve"> </w:t>
      </w:r>
      <w:r w:rsidRPr="006A4C7F">
        <w:rPr>
          <w:b/>
        </w:rPr>
        <w:tab/>
      </w:r>
      <w:r w:rsidRPr="006E2DDB">
        <w:rPr>
          <w:lang w:val="en-US"/>
        </w:rPr>
        <w:t>D</w:t>
      </w:r>
      <w:r w:rsidRPr="006A4C7F">
        <w:t xml:space="preserve">) </w:t>
      </w:r>
      <w:r w:rsidRPr="008D2E50">
        <w:rPr>
          <w:position w:val="-4"/>
          <w:lang w:val="en-US"/>
        </w:rPr>
        <w:object w:dxaOrig="400" w:dyaOrig="200">
          <v:shape id="_x0000_i1103" type="#_x0000_t75" style="width:20.25pt;height:9.75pt" o:ole="">
            <v:imagedata r:id="rId169" o:title=""/>
          </v:shape>
          <o:OLEObject Type="Embed" ProgID="Equation.DSMT4" ShapeID="_x0000_i1103" DrawAspect="Content" ObjectID="_1486226330" r:id="rId170"/>
        </w:object>
      </w:r>
      <w:r w:rsidRPr="006A4C7F">
        <w:t xml:space="preserve">(- </w:t>
      </w:r>
      <w:r w:rsidRPr="008D2E50">
        <w:rPr>
          <w:position w:val="-4"/>
        </w:rPr>
        <w:object w:dxaOrig="240" w:dyaOrig="200">
          <v:shape id="_x0000_i1104" type="#_x0000_t75" style="width:12pt;height:9.75pt" o:ole="">
            <v:imagedata r:id="rId167" o:title=""/>
          </v:shape>
          <o:OLEObject Type="Embed" ProgID="Equation.DSMT4" ShapeID="_x0000_i1104" DrawAspect="Content" ObjectID="_1486226331" r:id="rId171"/>
        </w:object>
      </w:r>
      <w:r w:rsidRPr="006A4C7F">
        <w:t>; -2)</w:t>
      </w:r>
      <w:r w:rsidRPr="006A4C7F">
        <w:rPr>
          <w:b/>
        </w:rPr>
        <w:tab/>
      </w:r>
      <w:r w:rsidRPr="006E2DDB">
        <w:rPr>
          <w:lang w:val="en-US"/>
        </w:rPr>
        <w:t>E</w:t>
      </w:r>
      <w:r w:rsidRPr="006E2DDB">
        <w:t>)</w:t>
      </w:r>
      <w:r w:rsidRPr="00A0591D">
        <w:t xml:space="preserve"> </w:t>
      </w:r>
      <w:r w:rsidRPr="008D2E50">
        <w:rPr>
          <w:position w:val="-4"/>
          <w:lang w:val="en-US"/>
        </w:rPr>
        <w:object w:dxaOrig="580" w:dyaOrig="260">
          <v:shape id="_x0000_i1105" type="#_x0000_t75" style="width:29.25pt;height:12.75pt" o:ole="">
            <v:imagedata r:id="rId172" o:title=""/>
          </v:shape>
          <o:OLEObject Type="Embed" ProgID="Equation.DSMT4" ShapeID="_x0000_i1105" DrawAspect="Content" ObjectID="_1486226332" r:id="rId173"/>
        </w:object>
      </w:r>
    </w:p>
    <w:p w:rsidR="006472C1" w:rsidRPr="006472C1" w:rsidRDefault="006472C1" w:rsidP="006472C1">
      <w:pPr>
        <w:ind w:left="342" w:hanging="342"/>
        <w:rPr>
          <w:sz w:val="20"/>
          <w:szCs w:val="20"/>
        </w:rPr>
      </w:pPr>
    </w:p>
    <w:p w:rsidR="00490867" w:rsidRPr="00C65AEB" w:rsidRDefault="00490867" w:rsidP="00B227DF"/>
    <w:p w:rsidR="00A0591D" w:rsidRPr="00B2769B" w:rsidRDefault="00153690" w:rsidP="00A0591D">
      <w:pPr>
        <w:pStyle w:val="a5"/>
        <w:rPr>
          <w:rFonts w:ascii="Times New Roman" w:eastAsiaTheme="minorEastAsia" w:hAnsi="Times New Roman" w:cs="Times New Roman"/>
          <w:sz w:val="24"/>
          <w:szCs w:val="24"/>
        </w:rPr>
      </w:pPr>
      <w:r w:rsidRPr="00C65AEB">
        <w:t xml:space="preserve"> </w:t>
      </w:r>
      <w:r w:rsidR="000155A6">
        <w:rPr>
          <w:rFonts w:ascii="Times New Roman" w:eastAsiaTheme="minorEastAsia" w:hAnsi="Times New Roman" w:cs="Times New Roman"/>
          <w:sz w:val="24"/>
          <w:szCs w:val="24"/>
        </w:rPr>
        <w:t>18</w:t>
      </w:r>
      <w:r w:rsidR="00A0591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 xml:space="preserve"> .Найдите значение функции   </w:t>
      </w:r>
      <w:proofErr w:type="spellStart"/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>у=</w:t>
      </w:r>
      <w:proofErr w:type="spellEnd"/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 xml:space="preserve"> х</w:t>
      </w:r>
      <w:proofErr w:type="gramStart"/>
      <w:r w:rsidR="00A0591D" w:rsidRPr="00B2769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 xml:space="preserve"> -2х +3    при </w:t>
      </w:r>
      <w:proofErr w:type="spellStart"/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>х</w:t>
      </w:r>
      <w:proofErr w:type="spellEnd"/>
      <w:r w:rsidR="00A0591D" w:rsidRPr="00B2769B">
        <w:rPr>
          <w:rFonts w:ascii="Times New Roman" w:eastAsiaTheme="minorEastAsia" w:hAnsi="Times New Roman" w:cs="Times New Roman"/>
          <w:sz w:val="24"/>
          <w:szCs w:val="24"/>
        </w:rPr>
        <w:t xml:space="preserve"> = 3</w:t>
      </w:r>
    </w:p>
    <w:p w:rsidR="00A0591D" w:rsidRPr="00B2769B" w:rsidRDefault="006E2DDB" w:rsidP="00A0591D">
      <w:pPr>
        <w:rPr>
          <w:rFonts w:eastAsiaTheme="minorEastAsia"/>
        </w:rPr>
      </w:pPr>
      <w:r>
        <w:rPr>
          <w:rFonts w:eastAsiaTheme="minorEastAsia"/>
        </w:rPr>
        <w:t xml:space="preserve">              </w:t>
      </w:r>
      <w:r w:rsidR="00A0591D" w:rsidRPr="00B2769B">
        <w:rPr>
          <w:rFonts w:eastAsiaTheme="minorEastAsia"/>
        </w:rPr>
        <w:t xml:space="preserve">А)4                    В) -2             С)-1                Д) 2            Е)  0 </w:t>
      </w:r>
    </w:p>
    <w:p w:rsidR="00A0591D" w:rsidRDefault="00A0591D" w:rsidP="00153690"/>
    <w:p w:rsidR="00A0591D" w:rsidRPr="00954C11" w:rsidRDefault="000155A6" w:rsidP="00A0591D">
      <w:pPr>
        <w:ind w:left="342" w:hanging="342"/>
      </w:pPr>
      <w:r>
        <w:t>19</w:t>
      </w:r>
      <w:r w:rsidR="00A0591D">
        <w:t>)</w:t>
      </w:r>
      <w:r w:rsidR="00A0591D" w:rsidRPr="00954C11">
        <w:t xml:space="preserve">. Вычислите, </w:t>
      </w:r>
      <w:r w:rsidR="00A0591D" w:rsidRPr="00954C11">
        <w:rPr>
          <w:lang w:val="en-US"/>
        </w:rPr>
        <w:t>f</w:t>
      </w:r>
      <w:r w:rsidR="00A0591D" w:rsidRPr="00954C11">
        <w:t>(2)</w:t>
      </w:r>
      <w:r w:rsidR="003937B9">
        <w:t xml:space="preserve"> + </w:t>
      </w:r>
      <w:r w:rsidR="00A0591D" w:rsidRPr="00954C11">
        <w:rPr>
          <w:lang w:val="en-US"/>
        </w:rPr>
        <w:t>f</w:t>
      </w:r>
      <w:r w:rsidR="00A0591D" w:rsidRPr="00954C11">
        <w:t xml:space="preserve">(-1),   если </w:t>
      </w:r>
      <w:r w:rsidR="00A0591D" w:rsidRPr="00954C11">
        <w:rPr>
          <w:lang w:val="en-US"/>
        </w:rPr>
        <w:t>f</w:t>
      </w:r>
      <w:r w:rsidR="00A0591D" w:rsidRPr="00954C11">
        <w:t>(</w:t>
      </w:r>
      <w:r w:rsidR="00A0591D" w:rsidRPr="00954C11">
        <w:rPr>
          <w:lang w:val="en-US"/>
        </w:rPr>
        <w:t>x</w:t>
      </w:r>
      <w:r w:rsidR="00A0591D" w:rsidRPr="00954C11">
        <w:t>) = 13</w:t>
      </w:r>
      <w:r w:rsidR="00A0591D" w:rsidRPr="00954C11">
        <w:rPr>
          <w:lang w:val="en-US"/>
        </w:rPr>
        <w:t>x</w:t>
      </w:r>
      <w:r w:rsidR="00A0591D" w:rsidRPr="00954C11">
        <w:rPr>
          <w:vertAlign w:val="superscript"/>
        </w:rPr>
        <w:t>2</w:t>
      </w:r>
      <w:r w:rsidR="00A0591D" w:rsidRPr="00954C11">
        <w:t xml:space="preserve"> – 7</w:t>
      </w:r>
      <w:r w:rsidR="00A0591D" w:rsidRPr="00954C11">
        <w:rPr>
          <w:lang w:val="en-US"/>
        </w:rPr>
        <w:t>x</w:t>
      </w:r>
      <w:r w:rsidR="00A0591D" w:rsidRPr="00954C11">
        <w:t xml:space="preserve"> + 5</w:t>
      </w:r>
    </w:p>
    <w:p w:rsidR="00A0591D" w:rsidRDefault="00A0591D" w:rsidP="00A0591D">
      <w:pPr>
        <w:ind w:left="342" w:hanging="342"/>
      </w:pPr>
      <w:r w:rsidRPr="00954C11">
        <w:tab/>
      </w:r>
      <w:r w:rsidR="006E2DDB">
        <w:t xml:space="preserve">     </w:t>
      </w:r>
      <w:r w:rsidRPr="00954C11">
        <w:rPr>
          <w:lang w:val="en-US"/>
        </w:rPr>
        <w:t>A</w:t>
      </w:r>
      <w:r w:rsidRPr="00954C11">
        <w:t>) -40</w:t>
      </w:r>
      <w:r w:rsidRPr="00954C11">
        <w:rPr>
          <w:b/>
        </w:rPr>
        <w:tab/>
      </w:r>
      <w:r w:rsidR="006E2DDB">
        <w:rPr>
          <w:b/>
        </w:rPr>
        <w:t xml:space="preserve">       </w:t>
      </w:r>
      <w:r>
        <w:rPr>
          <w:b/>
        </w:rPr>
        <w:t xml:space="preserve">  </w:t>
      </w:r>
      <w:r w:rsidRPr="00954C11">
        <w:rPr>
          <w:lang w:val="en-US"/>
        </w:rPr>
        <w:t>B</w:t>
      </w:r>
      <w:r w:rsidRPr="00954C11">
        <w:t>) 12</w:t>
      </w:r>
      <w:r>
        <w:t xml:space="preserve">  </w:t>
      </w:r>
      <w:r w:rsidRPr="00954C11">
        <w:rPr>
          <w:b/>
        </w:rPr>
        <w:tab/>
      </w:r>
      <w:r w:rsidRPr="00954C11">
        <w:t xml:space="preserve"> </w:t>
      </w:r>
      <w:r w:rsidR="006E2DDB">
        <w:t xml:space="preserve">   </w:t>
      </w:r>
      <w:r w:rsidRPr="00954C11">
        <w:t xml:space="preserve"> </w:t>
      </w:r>
      <w:r w:rsidRPr="00954C11">
        <w:rPr>
          <w:lang w:val="en-US"/>
        </w:rPr>
        <w:t>C</w:t>
      </w:r>
      <w:r w:rsidRPr="00954C11">
        <w:t>) 68</w:t>
      </w:r>
      <w:r w:rsidRPr="00954C11">
        <w:rPr>
          <w:b/>
        </w:rPr>
        <w:tab/>
        <w:t xml:space="preserve">   </w:t>
      </w:r>
      <w:r>
        <w:rPr>
          <w:b/>
        </w:rPr>
        <w:t xml:space="preserve">     </w:t>
      </w:r>
      <w:r w:rsidRPr="00954C11">
        <w:rPr>
          <w:b/>
        </w:rPr>
        <w:t xml:space="preserve">   </w:t>
      </w:r>
      <w:r w:rsidRPr="00954C11">
        <w:rPr>
          <w:lang w:val="en-US"/>
        </w:rPr>
        <w:t>D</w:t>
      </w:r>
      <w:r w:rsidRPr="00954C11">
        <w:t xml:space="preserve">) 27  </w:t>
      </w:r>
      <w:r>
        <w:t xml:space="preserve">   </w:t>
      </w:r>
      <w:r w:rsidRPr="00954C11">
        <w:rPr>
          <w:b/>
        </w:rPr>
        <w:tab/>
      </w:r>
      <w:r w:rsidRPr="00954C11">
        <w:rPr>
          <w:lang w:val="en-US"/>
        </w:rPr>
        <w:t>E</w:t>
      </w:r>
      <w:r w:rsidRPr="00954C11">
        <w:t>) -10</w:t>
      </w:r>
    </w:p>
    <w:p w:rsidR="00A0591D" w:rsidRPr="00954C11" w:rsidRDefault="00A0591D" w:rsidP="00A0591D">
      <w:pPr>
        <w:ind w:left="342" w:hanging="342"/>
      </w:pPr>
    </w:p>
    <w:p w:rsidR="00A0591D" w:rsidRPr="00954C11" w:rsidRDefault="000155A6" w:rsidP="00A0591D">
      <w:pPr>
        <w:ind w:left="342" w:hanging="342"/>
      </w:pPr>
      <w:r>
        <w:t>20</w:t>
      </w:r>
      <w:r w:rsidR="00A0591D">
        <w:t>)</w:t>
      </w:r>
      <w:r w:rsidR="00A0591D" w:rsidRPr="00954C11">
        <w:t>.</w:t>
      </w:r>
      <w:r w:rsidR="00A0591D" w:rsidRPr="00954C11">
        <w:rPr>
          <w:b/>
          <w:sz w:val="20"/>
          <w:szCs w:val="20"/>
        </w:rPr>
        <w:t xml:space="preserve"> </w:t>
      </w:r>
      <w:r w:rsidR="00A0591D" w:rsidRPr="00954C11">
        <w:t xml:space="preserve">Какая линия задается уравнением </w:t>
      </w:r>
      <w:r w:rsidR="00A0591D" w:rsidRPr="00954C11">
        <w:rPr>
          <w:lang w:val="en-US"/>
        </w:rPr>
        <w:t>x</w:t>
      </w:r>
      <w:r w:rsidR="00A0591D" w:rsidRPr="00954C11">
        <w:rPr>
          <w:vertAlign w:val="superscript"/>
        </w:rPr>
        <w:t>2</w:t>
      </w:r>
      <w:r w:rsidR="00A0591D" w:rsidRPr="00954C11">
        <w:t xml:space="preserve"> + </w:t>
      </w:r>
      <w:r w:rsidR="00A0591D" w:rsidRPr="00954C11">
        <w:rPr>
          <w:lang w:val="en-US"/>
        </w:rPr>
        <w:t>y</w:t>
      </w:r>
      <w:r w:rsidR="00A0591D" w:rsidRPr="00954C11">
        <w:t xml:space="preserve"> + 1 = 4(2</w:t>
      </w:r>
      <w:r w:rsidR="00A0591D" w:rsidRPr="00954C11">
        <w:rPr>
          <w:lang w:val="en-US"/>
        </w:rPr>
        <w:t>y</w:t>
      </w:r>
      <w:r w:rsidR="00A0591D" w:rsidRPr="00954C11">
        <w:t xml:space="preserve"> + </w:t>
      </w:r>
      <w:r w:rsidR="00A0591D" w:rsidRPr="00954C11">
        <w:rPr>
          <w:lang w:val="en-US"/>
        </w:rPr>
        <w:t>x</w:t>
      </w:r>
      <w:r w:rsidR="00A0591D" w:rsidRPr="00954C11">
        <w:t>)</w:t>
      </w:r>
    </w:p>
    <w:p w:rsidR="00A0591D" w:rsidRDefault="00A0591D" w:rsidP="00A0591D">
      <w:pPr>
        <w:ind w:left="342" w:hanging="342"/>
      </w:pPr>
      <w:r w:rsidRPr="00954C11">
        <w:tab/>
      </w:r>
      <w:r w:rsidR="006E2DDB">
        <w:t xml:space="preserve"> </w:t>
      </w:r>
      <w:r w:rsidRPr="00954C11">
        <w:rPr>
          <w:lang w:val="en-US"/>
        </w:rPr>
        <w:t>A</w:t>
      </w:r>
      <w:r w:rsidRPr="00954C11">
        <w:t>) Гипербола</w:t>
      </w:r>
      <w:r w:rsidRPr="00954C11">
        <w:rPr>
          <w:b/>
        </w:rPr>
        <w:tab/>
      </w:r>
      <w:r w:rsidR="006E2DDB">
        <w:rPr>
          <w:b/>
        </w:rPr>
        <w:t xml:space="preserve">  </w:t>
      </w:r>
      <w:r w:rsidRPr="00954C11">
        <w:rPr>
          <w:lang w:val="en-US"/>
        </w:rPr>
        <w:t>B</w:t>
      </w:r>
      <w:r w:rsidRPr="00954C11">
        <w:t>) Эллипс</w:t>
      </w:r>
      <w:r w:rsidRPr="00954C11">
        <w:rPr>
          <w:b/>
        </w:rPr>
        <w:tab/>
      </w:r>
      <w:r w:rsidRPr="00954C11">
        <w:rPr>
          <w:lang w:val="en-US"/>
        </w:rPr>
        <w:t>C</w:t>
      </w:r>
      <w:r w:rsidRPr="00954C11">
        <w:t>) Парабола</w:t>
      </w:r>
      <w:r w:rsidRPr="00954C11">
        <w:rPr>
          <w:b/>
        </w:rPr>
        <w:tab/>
      </w:r>
      <w:r w:rsidRPr="00954C11">
        <w:rPr>
          <w:lang w:val="en-US"/>
        </w:rPr>
        <w:t>D</w:t>
      </w:r>
      <w:r w:rsidRPr="00954C11">
        <w:t>) Окружность</w:t>
      </w:r>
      <w:r w:rsidRPr="00954C11">
        <w:rPr>
          <w:b/>
        </w:rPr>
        <w:tab/>
      </w:r>
      <w:r w:rsidRPr="00954C11">
        <w:rPr>
          <w:lang w:val="en-US"/>
        </w:rPr>
        <w:t>E</w:t>
      </w:r>
      <w:r w:rsidRPr="00954C11">
        <w:t>) Прямая</w:t>
      </w:r>
    </w:p>
    <w:p w:rsidR="00A0591D" w:rsidRDefault="00A0591D" w:rsidP="00A0591D">
      <w:pPr>
        <w:ind w:left="342" w:hanging="342"/>
      </w:pPr>
    </w:p>
    <w:p w:rsidR="00A0591D" w:rsidRPr="00954C11" w:rsidRDefault="000155A6" w:rsidP="00A0591D">
      <w:pPr>
        <w:ind w:left="342" w:hanging="342"/>
      </w:pPr>
      <w:r>
        <w:t>21</w:t>
      </w:r>
      <w:r w:rsidR="00A0591D">
        <w:t>)</w:t>
      </w:r>
      <w:r w:rsidR="00A0591D" w:rsidRPr="00954C11">
        <w:t>.Найдите множество значений функции у = 2</w:t>
      </w:r>
      <w:proofErr w:type="spellStart"/>
      <w:r w:rsidR="00A0591D" w:rsidRPr="00954C11">
        <w:rPr>
          <w:lang w:val="en-US"/>
        </w:rPr>
        <w:t>cos</w:t>
      </w:r>
      <w:proofErr w:type="spellEnd"/>
      <w:r w:rsidR="00A0591D" w:rsidRPr="00954C11">
        <w:rPr>
          <w:vertAlign w:val="superscript"/>
        </w:rPr>
        <w:t>2</w:t>
      </w:r>
      <w:r w:rsidR="00A0591D" w:rsidRPr="00954C11">
        <w:rPr>
          <w:lang w:val="en-US"/>
        </w:rPr>
        <w:t>x</w:t>
      </w:r>
      <w:r w:rsidR="00A0591D" w:rsidRPr="00954C11">
        <w:t xml:space="preserve"> + 7</w:t>
      </w:r>
    </w:p>
    <w:p w:rsidR="00A0591D" w:rsidRDefault="00A0591D" w:rsidP="00A0591D">
      <w:pPr>
        <w:ind w:left="342" w:hanging="342"/>
      </w:pPr>
      <w:r w:rsidRPr="00954C11">
        <w:tab/>
      </w:r>
      <w:r w:rsidRPr="00954C11">
        <w:rPr>
          <w:lang w:val="en-US"/>
        </w:rPr>
        <w:t>A</w:t>
      </w:r>
      <w:r w:rsidRPr="006A4C7F">
        <w:t>) (-</w:t>
      </w:r>
      <w:r w:rsidRPr="00954C11">
        <w:rPr>
          <w:position w:val="-6"/>
          <w:lang w:val="en-US"/>
        </w:rPr>
        <w:object w:dxaOrig="200" w:dyaOrig="220">
          <v:shape id="_x0000_i1106" type="#_x0000_t75" style="width:9.75pt;height:11.25pt" o:ole="">
            <v:imagedata r:id="rId174" o:title=""/>
          </v:shape>
          <o:OLEObject Type="Embed" ProgID="Equation.DSMT4" ShapeID="_x0000_i1106" DrawAspect="Content" ObjectID="_1486226333" r:id="rId175"/>
        </w:object>
      </w:r>
      <w:r w:rsidRPr="006A4C7F">
        <w:t>; 0)</w:t>
      </w:r>
      <w:r w:rsidRPr="006A4C7F">
        <w:rPr>
          <w:b/>
        </w:rPr>
        <w:tab/>
        <w:t xml:space="preserve">               </w:t>
      </w:r>
      <w:r w:rsidRPr="00954C11">
        <w:rPr>
          <w:lang w:val="en-US"/>
        </w:rPr>
        <w:t>B</w:t>
      </w:r>
      <w:r w:rsidRPr="006A4C7F">
        <w:t xml:space="preserve">) [-1; 1] </w:t>
      </w:r>
      <w:r w:rsidRPr="006A4C7F">
        <w:rPr>
          <w:b/>
        </w:rPr>
        <w:tab/>
        <w:t xml:space="preserve">           </w:t>
      </w:r>
      <w:r w:rsidRPr="00954C11">
        <w:rPr>
          <w:lang w:val="en-US"/>
        </w:rPr>
        <w:t>C</w:t>
      </w:r>
      <w:r w:rsidRPr="006A4C7F">
        <w:t xml:space="preserve">) [7; 9]      </w:t>
      </w:r>
      <w:r w:rsidRPr="006A4C7F">
        <w:rPr>
          <w:b/>
        </w:rPr>
        <w:tab/>
      </w:r>
      <w:r w:rsidRPr="00954C11">
        <w:rPr>
          <w:lang w:val="en-US"/>
        </w:rPr>
        <w:t>D</w:t>
      </w:r>
      <w:r w:rsidRPr="006A4C7F">
        <w:rPr>
          <w:b/>
        </w:rPr>
        <w:t>)</w:t>
      </w:r>
      <w:r w:rsidRPr="006A4C7F">
        <w:t xml:space="preserve"> (0; 9)   </w:t>
      </w:r>
      <w:r w:rsidRPr="006A4C7F">
        <w:rPr>
          <w:b/>
        </w:rPr>
        <w:tab/>
      </w:r>
      <w:r w:rsidRPr="00954C11">
        <w:rPr>
          <w:lang w:val="en-US"/>
        </w:rPr>
        <w:t>E</w:t>
      </w:r>
      <w:r w:rsidRPr="006A4C7F">
        <w:t>) (-1; 6)</w:t>
      </w:r>
    </w:p>
    <w:p w:rsidR="00A0591D" w:rsidRPr="00A0591D" w:rsidRDefault="00A0591D" w:rsidP="00A0591D">
      <w:pPr>
        <w:ind w:left="342" w:hanging="342"/>
      </w:pPr>
    </w:p>
    <w:p w:rsidR="00A0591D" w:rsidRDefault="000155A6" w:rsidP="00A0591D">
      <w:pPr>
        <w:ind w:left="342" w:hanging="342"/>
      </w:pPr>
      <w:r>
        <w:t>22</w:t>
      </w:r>
      <w:r w:rsidR="00A0591D">
        <w:t xml:space="preserve">)  </w:t>
      </w:r>
      <w:r w:rsidR="00AA327F" w:rsidRPr="00954C11">
        <w:t>Найдите множество значений функции у =</w:t>
      </w:r>
      <w:r w:rsidR="00AA327F">
        <w:t xml:space="preserve"> 2х</w:t>
      </w:r>
      <w:r w:rsidR="00AA327F">
        <w:rPr>
          <w:vertAlign w:val="superscript"/>
        </w:rPr>
        <w:t xml:space="preserve">2 </w:t>
      </w:r>
      <w:r w:rsidR="00AA327F">
        <w:t>- 4х + 1</w:t>
      </w:r>
    </w:p>
    <w:p w:rsidR="00AA327F" w:rsidRDefault="006E2DDB" w:rsidP="00A0591D">
      <w:pPr>
        <w:ind w:left="342" w:hanging="342"/>
      </w:pPr>
      <w:r>
        <w:t xml:space="preserve">        </w:t>
      </w:r>
      <w:r w:rsidR="00AA327F">
        <w:t>А)  ( -</w:t>
      </w:r>
      <m:oMath>
        <m:r>
          <w:rPr>
            <w:rFonts w:ascii="Cambria Math" w:hAnsi="Cambria Math"/>
          </w:rPr>
          <m:t>∞</m:t>
        </m:r>
        <w:proofErr w:type="gramStart"/>
      </m:oMath>
      <w:r w:rsidR="00AA327F">
        <w:t xml:space="preserve"> ;</w:t>
      </w:r>
      <w:proofErr w:type="gramEnd"/>
      <w:r w:rsidR="00AA327F">
        <w:t xml:space="preserve"> -</w:t>
      </w:r>
      <m:oMath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="00AA327F">
        <w:t xml:space="preserve">             В) ( 1;  </w:t>
      </w:r>
      <m:oMath>
        <m:r>
          <w:rPr>
            <w:rFonts w:ascii="Cambria Math" w:hAnsi="Cambria Math"/>
          </w:rPr>
          <m:t>+ ∞)</m:t>
        </m:r>
      </m:oMath>
      <w:r w:rsidR="00AA327F">
        <w:t xml:space="preserve">  С)   ( -</w:t>
      </w:r>
      <m:oMath>
        <m:r>
          <w:rPr>
            <w:rFonts w:ascii="Cambria Math" w:hAnsi="Cambria Math"/>
          </w:rPr>
          <m:t>∞</m:t>
        </m:r>
      </m:oMath>
      <w:r w:rsidR="00AA327F">
        <w:t xml:space="preserve"> ; 1)             Д) (-1;  </w:t>
      </w:r>
      <m:oMath>
        <m:r>
          <w:rPr>
            <w:rFonts w:ascii="Cambria Math" w:hAnsi="Cambria Math"/>
          </w:rPr>
          <m:t>+ ∞)</m:t>
        </m:r>
      </m:oMath>
      <w:r w:rsidR="00AA327F">
        <w:t xml:space="preserve">             Е)</w:t>
      </w:r>
      <w:r>
        <w:t xml:space="preserve"> 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 +∞)</m:t>
            </m:r>
          </m:e>
        </m:d>
      </m:oMath>
      <w:r>
        <w:t xml:space="preserve"> </w:t>
      </w:r>
    </w:p>
    <w:p w:rsidR="006E2DDB" w:rsidRDefault="006E2DDB" w:rsidP="00A0591D">
      <w:pPr>
        <w:ind w:left="342" w:hanging="342"/>
      </w:pPr>
    </w:p>
    <w:p w:rsidR="006E2DDB" w:rsidRDefault="000155A6" w:rsidP="00A0591D">
      <w:pPr>
        <w:ind w:left="342" w:hanging="342"/>
      </w:pPr>
      <w:r>
        <w:t>23</w:t>
      </w:r>
      <w:r w:rsidR="006E2DDB">
        <w:t xml:space="preserve">)  </w:t>
      </w:r>
      <w:r w:rsidR="006E2DDB" w:rsidRPr="00954C11">
        <w:t>Найдите множество значений функции у =</w:t>
      </w:r>
      <w:r w:rsidR="006E2DDB">
        <w:t xml:space="preserve"> -х</w:t>
      </w:r>
      <w:r w:rsidR="006E2DDB">
        <w:rPr>
          <w:vertAlign w:val="superscript"/>
        </w:rPr>
        <w:t xml:space="preserve">2 </w:t>
      </w:r>
      <w:r w:rsidR="006E2DDB">
        <w:t>+ 2х + 4</w:t>
      </w:r>
    </w:p>
    <w:p w:rsidR="006E2DDB" w:rsidRPr="006E2DDB" w:rsidRDefault="006E2DDB" w:rsidP="00A0591D">
      <w:pPr>
        <w:ind w:left="342" w:hanging="342"/>
      </w:pPr>
      <w:r>
        <w:t xml:space="preserve">       А) </w:t>
      </w:r>
      <m:oMath>
        <m:r>
          <w:rPr>
            <w:rFonts w:ascii="Cambria Math" w:hAnsi="Cambria Math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5</m:t>
            </m:r>
          </m:e>
        </m:d>
      </m:oMath>
      <w:r>
        <w:t xml:space="preserve">       В) (-5;  </w:t>
      </w:r>
      <m:oMath>
        <m:r>
          <w:rPr>
            <w:rFonts w:ascii="Cambria Math" w:hAnsi="Cambria Math"/>
          </w:rPr>
          <m:t>+ ∞)</m:t>
        </m:r>
      </m:oMath>
      <w:r>
        <w:t xml:space="preserve">       С)  ( -</w:t>
      </w:r>
      <m:oMath>
        <m:r>
          <w:rPr>
            <w:rFonts w:ascii="Cambria Math" w:hAnsi="Cambria Math"/>
          </w:rPr>
          <m:t>∞</m:t>
        </m:r>
        <w:proofErr w:type="gramStart"/>
      </m:oMath>
      <w:r>
        <w:t xml:space="preserve"> ;</w:t>
      </w:r>
      <w:proofErr w:type="gramEnd"/>
      <w:r>
        <w:t xml:space="preserve"> </w:t>
      </w:r>
      <m:oMath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</m:oMath>
      <w:r>
        <w:t xml:space="preserve">                 Д) ( 1;  </w:t>
      </w:r>
      <m:oMath>
        <m:r>
          <w:rPr>
            <w:rFonts w:ascii="Cambria Math" w:hAnsi="Cambria Math"/>
          </w:rPr>
          <m:t>+ ∞)</m:t>
        </m:r>
      </m:oMath>
      <w:r>
        <w:t xml:space="preserve">     Е)</w:t>
      </w:r>
      <w:r w:rsidRPr="006E2DDB">
        <w:t xml:space="preserve"> </w:t>
      </w:r>
      <w:r>
        <w:t>( -</w:t>
      </w:r>
      <m:oMath>
        <m:r>
          <w:rPr>
            <w:rFonts w:ascii="Cambria Math" w:hAnsi="Cambria Math"/>
          </w:rPr>
          <m:t>∞</m:t>
        </m:r>
      </m:oMath>
      <w:r>
        <w:t xml:space="preserve"> ; -</w:t>
      </w:r>
      <m:oMath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 xml:space="preserve">             </w:t>
      </w:r>
    </w:p>
    <w:p w:rsidR="00A0591D" w:rsidRPr="00954C11" w:rsidRDefault="00A0591D" w:rsidP="00A0591D">
      <w:pPr>
        <w:ind w:left="342" w:hanging="342"/>
      </w:pPr>
    </w:p>
    <w:p w:rsidR="00153690" w:rsidRPr="00C65AEB" w:rsidRDefault="00153690" w:rsidP="00153690">
      <w:r w:rsidRPr="00C65AEB">
        <w:t xml:space="preserve">  </w:t>
      </w:r>
    </w:p>
    <w:p w:rsidR="00AD3013" w:rsidRDefault="00AD3013"/>
    <w:sectPr w:rsidR="00AD3013" w:rsidSect="008D2E50">
      <w:pgSz w:w="11906" w:h="16838"/>
      <w:pgMar w:top="709" w:right="850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53690"/>
    <w:rsid w:val="000155A6"/>
    <w:rsid w:val="00153690"/>
    <w:rsid w:val="001D11C0"/>
    <w:rsid w:val="00285667"/>
    <w:rsid w:val="003937B9"/>
    <w:rsid w:val="003A01C9"/>
    <w:rsid w:val="00490867"/>
    <w:rsid w:val="004A74ED"/>
    <w:rsid w:val="004B562E"/>
    <w:rsid w:val="00543C10"/>
    <w:rsid w:val="005D3107"/>
    <w:rsid w:val="006472C1"/>
    <w:rsid w:val="00664EF3"/>
    <w:rsid w:val="006A4C7F"/>
    <w:rsid w:val="006E2DDB"/>
    <w:rsid w:val="007E5647"/>
    <w:rsid w:val="008357F9"/>
    <w:rsid w:val="008C7578"/>
    <w:rsid w:val="008D2E50"/>
    <w:rsid w:val="00A0591D"/>
    <w:rsid w:val="00A13153"/>
    <w:rsid w:val="00A3430F"/>
    <w:rsid w:val="00AA327F"/>
    <w:rsid w:val="00AC6605"/>
    <w:rsid w:val="00AD3013"/>
    <w:rsid w:val="00B227DF"/>
    <w:rsid w:val="00B44623"/>
    <w:rsid w:val="00D352BD"/>
    <w:rsid w:val="00E63C3C"/>
    <w:rsid w:val="00F425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36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9086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90867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A0591D"/>
    <w:pPr>
      <w:spacing w:after="0" w:line="240" w:lineRule="auto"/>
    </w:pPr>
  </w:style>
  <w:style w:type="character" w:styleId="a6">
    <w:name w:val="Placeholder Text"/>
    <w:basedOn w:val="a0"/>
    <w:uiPriority w:val="99"/>
    <w:semiHidden/>
    <w:rsid w:val="00AA327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6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image" Target="media/image38.wmf"/><Relationship Id="rId84" Type="http://schemas.openxmlformats.org/officeDocument/2006/relationships/oleObject" Target="embeddings/oleObject32.bin"/><Relationship Id="rId89" Type="http://schemas.openxmlformats.org/officeDocument/2006/relationships/image" Target="media/image52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7.bin"/><Relationship Id="rId138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9" Type="http://schemas.openxmlformats.org/officeDocument/2006/relationships/image" Target="media/image84.wmf"/><Relationship Id="rId175" Type="http://schemas.openxmlformats.org/officeDocument/2006/relationships/oleObject" Target="embeddings/oleObject81.bin"/><Relationship Id="rId17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6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image" Target="media/image44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71.wmf"/><Relationship Id="rId144" Type="http://schemas.openxmlformats.org/officeDocument/2006/relationships/oleObject" Target="embeddings/oleObject64.bin"/><Relationship Id="rId149" Type="http://schemas.openxmlformats.org/officeDocument/2006/relationships/image" Target="media/image79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55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4.wmf"/><Relationship Id="rId69" Type="http://schemas.openxmlformats.org/officeDocument/2006/relationships/image" Target="media/image39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9.bin"/><Relationship Id="rId134" Type="http://schemas.openxmlformats.org/officeDocument/2006/relationships/image" Target="media/image74.wmf"/><Relationship Id="rId139" Type="http://schemas.openxmlformats.org/officeDocument/2006/relationships/oleObject" Target="embeddings/oleObject60.bin"/><Relationship Id="rId80" Type="http://schemas.openxmlformats.org/officeDocument/2006/relationships/oleObject" Target="embeddings/oleObject30.bin"/><Relationship Id="rId85" Type="http://schemas.openxmlformats.org/officeDocument/2006/relationships/image" Target="media/image50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9.bin"/><Relationship Id="rId176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1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44.bin"/><Relationship Id="rId124" Type="http://schemas.openxmlformats.org/officeDocument/2006/relationships/image" Target="media/image69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3.bin"/><Relationship Id="rId70" Type="http://schemas.openxmlformats.org/officeDocument/2006/relationships/image" Target="media/image40.wmf"/><Relationship Id="rId75" Type="http://schemas.openxmlformats.org/officeDocument/2006/relationships/image" Target="media/image45.wmf"/><Relationship Id="rId91" Type="http://schemas.openxmlformats.org/officeDocument/2006/relationships/image" Target="media/image53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7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5.wmf"/><Relationship Id="rId166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5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8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68.wmf"/><Relationship Id="rId130" Type="http://schemas.openxmlformats.org/officeDocument/2006/relationships/image" Target="media/image72.wmf"/><Relationship Id="rId135" Type="http://schemas.openxmlformats.org/officeDocument/2006/relationships/oleObject" Target="embeddings/oleObject58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7.bin"/><Relationship Id="rId151" Type="http://schemas.openxmlformats.org/officeDocument/2006/relationships/image" Target="media/image80.wmf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9.wmf"/><Relationship Id="rId177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72" Type="http://schemas.openxmlformats.org/officeDocument/2006/relationships/image" Target="media/image90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image" Target="media/image21.wmf"/><Relationship Id="rId109" Type="http://schemas.openxmlformats.org/officeDocument/2006/relationships/image" Target="media/image6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6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7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8.wmf"/><Relationship Id="rId7" Type="http://schemas.openxmlformats.org/officeDocument/2006/relationships/image" Target="media/image3.wmf"/><Relationship Id="rId71" Type="http://schemas.openxmlformats.org/officeDocument/2006/relationships/image" Target="media/image41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74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4.wmf"/><Relationship Id="rId66" Type="http://schemas.openxmlformats.org/officeDocument/2006/relationships/image" Target="media/image36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5.wmf"/><Relationship Id="rId157" Type="http://schemas.openxmlformats.org/officeDocument/2006/relationships/image" Target="media/image83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60.wmf"/><Relationship Id="rId126" Type="http://schemas.openxmlformats.org/officeDocument/2006/relationships/image" Target="media/image70.wmf"/><Relationship Id="rId147" Type="http://schemas.openxmlformats.org/officeDocument/2006/relationships/image" Target="media/image78.wmf"/><Relationship Id="rId168" Type="http://schemas.openxmlformats.org/officeDocument/2006/relationships/oleObject" Target="embeddings/oleObject77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image" Target="media/image42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wmf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7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9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3.wmf"/><Relationship Id="rId132" Type="http://schemas.openxmlformats.org/officeDocument/2006/relationships/image" Target="media/image73.wmf"/><Relationship Id="rId153" Type="http://schemas.openxmlformats.org/officeDocument/2006/relationships/image" Target="media/image81.wmf"/><Relationship Id="rId174" Type="http://schemas.openxmlformats.org/officeDocument/2006/relationships/image" Target="media/image91.wmf"/><Relationship Id="rId15" Type="http://schemas.openxmlformats.org/officeDocument/2006/relationships/image" Target="media/image7.wmf"/><Relationship Id="rId36" Type="http://schemas.openxmlformats.org/officeDocument/2006/relationships/oleObject" Target="embeddings/oleObject14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750</Words>
  <Characters>4280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9</cp:revision>
  <cp:lastPrinted>2015-01-02T15:03:00Z</cp:lastPrinted>
  <dcterms:created xsi:type="dcterms:W3CDTF">2013-12-05T13:52:00Z</dcterms:created>
  <dcterms:modified xsi:type="dcterms:W3CDTF">2015-02-23T13:48:00Z</dcterms:modified>
</cp:coreProperties>
</file>